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610D6" w:rsidRPr="00C93C9D" w14:paraId="5DDACB74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7233A7F" w14:textId="6721EBB0" w:rsidR="000610D6" w:rsidRPr="00C93C9D" w:rsidRDefault="000610D6" w:rsidP="0098065E">
            <w:pPr>
              <w:pStyle w:val="TableHead"/>
              <w:framePr w:hSpace="0" w:wrap="auto" w:hAnchor="text" w:xAlign="left" w:yAlign="inline"/>
            </w:pPr>
            <w:r>
              <w:t>1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D87FEB0" w14:textId="77777777" w:rsidR="000610D6" w:rsidRPr="00C93C9D" w:rsidRDefault="000610D6" w:rsidP="0098065E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5429CFF" w14:textId="77777777" w:rsidR="000610D6" w:rsidRPr="00C93C9D" w:rsidRDefault="000610D6" w:rsidP="0098065E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78DD49A" w14:textId="77777777" w:rsidR="000610D6" w:rsidRPr="00C93C9D" w:rsidRDefault="000610D6" w:rsidP="0098065E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2721FC5A" w14:textId="77777777" w:rsidR="000610D6" w:rsidRPr="00C93C9D" w:rsidRDefault="000610D6" w:rsidP="0098065E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0610D6" w:rsidRPr="00C93C9D" w14:paraId="2CB35ADB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DBC1B46" w14:textId="1B5BB9D3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46F291E" w14:textId="77777777" w:rsidR="000610D6" w:rsidRDefault="000610D6" w:rsidP="0098065E">
            <w:pPr>
              <w:pStyle w:val="Text"/>
            </w:pPr>
            <w:r>
              <w:t>States that:</w:t>
            </w:r>
          </w:p>
          <w:p w14:paraId="578931D3" w14:textId="77777777" w:rsidR="000610D6" w:rsidRPr="00C93C9D" w:rsidRDefault="000610D6" w:rsidP="0098065E">
            <w:pPr>
              <w:pStyle w:val="Text"/>
            </w:pPr>
            <w:r w:rsidRPr="0094060A">
              <w:rPr>
                <w:position w:val="-10"/>
              </w:rPr>
              <w:object w:dxaOrig="2740" w:dyaOrig="300" w14:anchorId="351257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6.2pt;height:15.6pt" o:ole="">
                  <v:imagedata r:id="rId7" o:title=""/>
                </v:shape>
                <o:OLEObject Type="Embed" ProgID="Equation.DSMT4" ShapeID="_x0000_i1025" DrawAspect="Content" ObjectID="_1733921162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454941E5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671CAA8" w14:textId="77777777" w:rsidR="000610D6" w:rsidRPr="00C93C9D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678480C" w14:textId="77777777" w:rsidR="000610D6" w:rsidRDefault="000610D6" w:rsidP="0098065E">
            <w:pPr>
              <w:pStyle w:val="Text"/>
              <w:jc w:val="center"/>
            </w:pPr>
            <w:r>
              <w:t>5th</w:t>
            </w:r>
          </w:p>
          <w:p w14:paraId="7F70FD53" w14:textId="77777777" w:rsidR="000610D6" w:rsidRPr="00C93C9D" w:rsidRDefault="000610D6" w:rsidP="0098065E">
            <w:pPr>
              <w:pStyle w:val="Text"/>
              <w:jc w:val="center"/>
            </w:pPr>
            <w:r>
              <w:t>Decompose algebraic fractions into partial fractions − two linear factors.</w:t>
            </w:r>
          </w:p>
        </w:tc>
      </w:tr>
      <w:tr w:rsidR="000610D6" w:rsidRPr="00C93C9D" w14:paraId="3D9485C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7B14737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060A01" w14:textId="77777777" w:rsidR="000610D6" w:rsidRDefault="000610D6" w:rsidP="0098065E">
            <w:pPr>
              <w:pStyle w:val="Text"/>
            </w:pPr>
            <w:r>
              <w:t>Equates the various terms.</w:t>
            </w:r>
          </w:p>
          <w:p w14:paraId="6DBAC079" w14:textId="77777777" w:rsidR="000610D6" w:rsidRDefault="000610D6" w:rsidP="0098065E">
            <w:pPr>
              <w:pStyle w:val="Text"/>
            </w:pPr>
            <w:r>
              <w:t xml:space="preserve">Equating the coefficients of </w:t>
            </w:r>
            <w:r w:rsidRPr="00CD08A9">
              <w:rPr>
                <w:i/>
              </w:rPr>
              <w:t>x</w:t>
            </w:r>
            <w:r>
              <w:t xml:space="preserve">: </w:t>
            </w:r>
            <w:r w:rsidRPr="0094060A">
              <w:rPr>
                <w:position w:val="-4"/>
              </w:rPr>
              <w:object w:dxaOrig="1100" w:dyaOrig="240" w14:anchorId="1BBAAB58">
                <v:shape id="_x0000_i1026" type="#_x0000_t75" style="width:55.2pt;height:12pt" o:ole="">
                  <v:imagedata r:id="rId9" o:title=""/>
                </v:shape>
                <o:OLEObject Type="Embed" ProgID="Equation.DSMT4" ShapeID="_x0000_i1026" DrawAspect="Content" ObjectID="_1733921163" r:id="rId10"/>
              </w:object>
            </w:r>
          </w:p>
          <w:p w14:paraId="3076C251" w14:textId="77777777" w:rsidR="000610D6" w:rsidRPr="00C93C9D" w:rsidRDefault="000610D6" w:rsidP="0098065E">
            <w:pPr>
              <w:pStyle w:val="Text"/>
            </w:pPr>
            <w:r>
              <w:t xml:space="preserve">Equating constant terms: </w:t>
            </w:r>
            <w:r w:rsidRPr="0094060A">
              <w:rPr>
                <w:position w:val="-4"/>
              </w:rPr>
              <w:object w:dxaOrig="1100" w:dyaOrig="240" w14:anchorId="634C0F7B">
                <v:shape id="_x0000_i1027" type="#_x0000_t75" style="width:55.2pt;height:12pt" o:ole="">
                  <v:imagedata r:id="rId11" o:title=""/>
                </v:shape>
                <o:OLEObject Type="Embed" ProgID="Equation.DSMT4" ShapeID="_x0000_i1027" DrawAspect="Content" ObjectID="_1733921164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570967AE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1EDB5847" w14:textId="77777777" w:rsidR="000610D6" w:rsidRPr="00C93C9D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FD65C01" w14:textId="77777777" w:rsidR="000610D6" w:rsidRPr="00C93C9D" w:rsidRDefault="000610D6" w:rsidP="0098065E">
            <w:pPr>
              <w:pStyle w:val="Text"/>
              <w:jc w:val="center"/>
            </w:pPr>
          </w:p>
        </w:tc>
      </w:tr>
      <w:tr w:rsidR="000610D6" w:rsidRPr="00C93C9D" w14:paraId="60E3E4F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DC0C77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D6F26B" w14:textId="77777777" w:rsidR="000610D6" w:rsidRPr="00C93C9D" w:rsidRDefault="000610D6" w:rsidP="0098065E">
            <w:pPr>
              <w:pStyle w:val="Text"/>
            </w:pPr>
            <w:r>
              <w:t>Multiplies both of the equations in an effort to equate one of the two variables.</w:t>
            </w:r>
          </w:p>
        </w:tc>
        <w:tc>
          <w:tcPr>
            <w:tcW w:w="850" w:type="dxa"/>
            <w:shd w:val="clear" w:color="auto" w:fill="auto"/>
          </w:tcPr>
          <w:p w14:paraId="021ECDC3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72C871FA" w14:textId="77777777" w:rsidR="000610D6" w:rsidRPr="00C93C9D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EC9703F" w14:textId="77777777" w:rsidR="000610D6" w:rsidRPr="00C93C9D" w:rsidRDefault="000610D6" w:rsidP="0098065E">
            <w:pPr>
              <w:pStyle w:val="Text"/>
              <w:jc w:val="center"/>
            </w:pPr>
          </w:p>
        </w:tc>
      </w:tr>
      <w:tr w:rsidR="000610D6" w:rsidRPr="00C93C9D" w14:paraId="477DAB4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D4E8C0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F1C69E" w14:textId="77777777" w:rsidR="000610D6" w:rsidRPr="00C93C9D" w:rsidRDefault="000610D6" w:rsidP="0098065E">
            <w:pPr>
              <w:pStyle w:val="Text"/>
            </w:pPr>
            <w:r>
              <w:t xml:space="preserve">Finds </w:t>
            </w:r>
            <w:r w:rsidRPr="007E7305">
              <w:rPr>
                <w:i/>
              </w:rPr>
              <w:t>A</w:t>
            </w:r>
            <w:r>
              <w:t xml:space="preserve"> = 8</w:t>
            </w:r>
          </w:p>
        </w:tc>
        <w:tc>
          <w:tcPr>
            <w:tcW w:w="850" w:type="dxa"/>
            <w:shd w:val="clear" w:color="auto" w:fill="auto"/>
          </w:tcPr>
          <w:p w14:paraId="795D966D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660DDB2" w14:textId="77777777" w:rsidR="000610D6" w:rsidRPr="00C93C9D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D25A027" w14:textId="77777777" w:rsidR="000610D6" w:rsidRPr="00C93C9D" w:rsidRDefault="000610D6" w:rsidP="0098065E">
            <w:pPr>
              <w:pStyle w:val="Text"/>
              <w:jc w:val="center"/>
            </w:pPr>
          </w:p>
        </w:tc>
      </w:tr>
      <w:tr w:rsidR="000610D6" w:rsidRPr="00C93C9D" w14:paraId="03E01A9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204B43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0F410F8" w14:textId="77777777" w:rsidR="000610D6" w:rsidRPr="00C93C9D" w:rsidRDefault="000610D6" w:rsidP="0098065E">
            <w:pPr>
              <w:pStyle w:val="Text"/>
            </w:pPr>
            <w:r>
              <w:t xml:space="preserve">Find </w:t>
            </w:r>
            <w:r w:rsidRPr="007E7305">
              <w:rPr>
                <w:i/>
              </w:rPr>
              <w:t>B</w:t>
            </w:r>
            <w:r>
              <w:t xml:space="preserve"> = −2</w:t>
            </w:r>
          </w:p>
        </w:tc>
        <w:tc>
          <w:tcPr>
            <w:tcW w:w="850" w:type="dxa"/>
            <w:shd w:val="clear" w:color="auto" w:fill="auto"/>
          </w:tcPr>
          <w:p w14:paraId="0E3BECD0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BF89E90" w14:textId="77777777" w:rsidR="000610D6" w:rsidRPr="00C93C9D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BE7BA39" w14:textId="77777777" w:rsidR="000610D6" w:rsidRPr="00C93C9D" w:rsidRDefault="000610D6" w:rsidP="0098065E">
            <w:pPr>
              <w:pStyle w:val="Text"/>
              <w:jc w:val="center"/>
            </w:pPr>
          </w:p>
        </w:tc>
      </w:tr>
      <w:tr w:rsidR="000610D6" w:rsidRPr="00C93C9D" w14:paraId="1A73723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768CC53" w14:textId="77777777" w:rsidR="000610D6" w:rsidRPr="00C93C9D" w:rsidRDefault="000610D6" w:rsidP="0098065E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5 marks</w:t>
            </w:r>
            <w:r w:rsidRPr="00C93C9D">
              <w:t>)</w:t>
            </w:r>
          </w:p>
        </w:tc>
      </w:tr>
      <w:tr w:rsidR="000610D6" w:rsidRPr="00C93C9D" w14:paraId="4722B74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9F11DDD" w14:textId="77777777" w:rsidR="000610D6" w:rsidRPr="00C93C9D" w:rsidRDefault="000610D6" w:rsidP="0098065E">
            <w:pPr>
              <w:pStyle w:val="TableHead"/>
              <w:framePr w:hSpace="0" w:wrap="auto" w:hAnchor="text" w:xAlign="left" w:yAlign="inline"/>
            </w:pPr>
            <w:r w:rsidRPr="00C93C9D">
              <w:t>Notes</w:t>
            </w:r>
          </w:p>
          <w:p w14:paraId="1213937C" w14:textId="77777777" w:rsidR="000610D6" w:rsidRPr="006360B8" w:rsidRDefault="000610D6" w:rsidP="0098065E">
            <w:pPr>
              <w:pStyle w:val="TableHead"/>
              <w:framePr w:hSpace="0" w:wrap="auto" w:hAnchor="text" w:xAlign="left" w:yAlign="inline"/>
              <w:jc w:val="left"/>
            </w:pPr>
            <w:r w:rsidRPr="006360B8">
              <w:t>Alternative method</w:t>
            </w:r>
          </w:p>
          <w:p w14:paraId="140DBA9D" w14:textId="77777777" w:rsidR="000610D6" w:rsidRPr="006360B8" w:rsidRDefault="000610D6" w:rsidP="0098065E">
            <w:pPr>
              <w:pStyle w:val="Text"/>
              <w:tabs>
                <w:tab w:val="center" w:pos="4513"/>
                <w:tab w:val="right" w:pos="9026"/>
              </w:tabs>
            </w:pPr>
            <w:r>
              <w:t xml:space="preserve">Uses the substitution method, having first obtained this equation: </w:t>
            </w:r>
            <w:r w:rsidRPr="0094060A">
              <w:rPr>
                <w:position w:val="-10"/>
              </w:rPr>
              <w:object w:dxaOrig="2740" w:dyaOrig="300" w14:anchorId="77FACA95">
                <v:shape id="_x0000_i1028" type="#_x0000_t75" style="width:136.2pt;height:15.6pt" o:ole="">
                  <v:imagedata r:id="rId7" o:title=""/>
                </v:shape>
                <o:OLEObject Type="Embed" ProgID="Equation.DSMT4" ShapeID="_x0000_i1028" DrawAspect="Content" ObjectID="_1733921165" r:id="rId13"/>
              </w:object>
            </w:r>
          </w:p>
          <w:p w14:paraId="6DBCE635" w14:textId="77777777" w:rsidR="000610D6" w:rsidRPr="000B4578" w:rsidRDefault="000610D6" w:rsidP="0098065E">
            <w:pPr>
              <w:pStyle w:val="Text"/>
            </w:pPr>
            <w:r>
              <w:t xml:space="preserve">Substitutes </w:t>
            </w:r>
            <w:r w:rsidRPr="0094060A">
              <w:rPr>
                <w:position w:val="-22"/>
              </w:rPr>
              <w:object w:dxaOrig="700" w:dyaOrig="600" w14:anchorId="6B3A9B5B">
                <v:shape id="_x0000_i1029" type="#_x0000_t75" style="width:35.4pt;height:29.4pt" o:ole="">
                  <v:imagedata r:id="rId14" o:title=""/>
                </v:shape>
                <o:OLEObject Type="Embed" ProgID="Equation.DSMT4" ShapeID="_x0000_i1029" DrawAspect="Content" ObjectID="_1733921166" r:id="rId15"/>
              </w:object>
            </w:r>
            <w:r>
              <w:t xml:space="preserve"> to obtain </w:t>
            </w:r>
            <w:r w:rsidRPr="00D06C4D">
              <w:rPr>
                <w:position w:val="-22"/>
              </w:rPr>
              <w:object w:dxaOrig="480" w:dyaOrig="580" w14:anchorId="4266DB2F">
                <v:shape id="_x0000_i1030" type="#_x0000_t75" style="width:24pt;height:29.4pt" o:ole="">
                  <v:imagedata r:id="rId16" o:title=""/>
                </v:shape>
                <o:OLEObject Type="Embed" ProgID="Equation.DSMT4" ShapeID="_x0000_i1030" DrawAspect="Content" ObjectID="_1733921167" r:id="rId17"/>
              </w:object>
            </w:r>
            <w:r w:rsidRPr="000B4578">
              <w:rPr>
                <w:i/>
              </w:rPr>
              <w:t>B</w:t>
            </w:r>
            <w:r>
              <w:t xml:space="preserve"> = 27 (</w:t>
            </w:r>
            <w:r>
              <w:rPr>
                <w:b/>
              </w:rPr>
              <w:t>M1</w:t>
            </w:r>
            <w:r>
              <w:t>)</w:t>
            </w:r>
          </w:p>
          <w:p w14:paraId="02D882E8" w14:textId="77777777" w:rsidR="000610D6" w:rsidRPr="00C93C9D" w:rsidRDefault="000610D6" w:rsidP="0098065E">
            <w:pPr>
              <w:pStyle w:val="Text"/>
              <w:rPr>
                <w:b/>
              </w:rPr>
            </w:pPr>
            <w:r>
              <w:t xml:space="preserve">Substitutes </w:t>
            </w:r>
            <w:r w:rsidRPr="0094060A">
              <w:rPr>
                <w:position w:val="-22"/>
              </w:rPr>
              <w:object w:dxaOrig="540" w:dyaOrig="600" w14:anchorId="7EF36DEA">
                <v:shape id="_x0000_i1031" type="#_x0000_t75" style="width:27pt;height:29.4pt" o:ole="">
                  <v:imagedata r:id="rId18" o:title=""/>
                </v:shape>
                <o:OLEObject Type="Embed" ProgID="Equation.DSMT4" ShapeID="_x0000_i1031" DrawAspect="Content" ObjectID="_1733921168" r:id="rId19"/>
              </w:object>
            </w:r>
            <w:r>
              <w:t xml:space="preserve"> to obtain </w:t>
            </w:r>
            <w:r w:rsidRPr="00C96A1F">
              <w:rPr>
                <w:position w:val="-22"/>
              </w:rPr>
              <w:object w:dxaOrig="340" w:dyaOrig="580" w14:anchorId="5BCCB406">
                <v:shape id="_x0000_i1032" type="#_x0000_t75" style="width:17.4pt;height:29.4pt" o:ole="">
                  <v:imagedata r:id="rId20" o:title=""/>
                </v:shape>
                <o:OLEObject Type="Embed" ProgID="Equation.DSMT4" ShapeID="_x0000_i1032" DrawAspect="Content" ObjectID="_1733921169" r:id="rId21"/>
              </w:object>
            </w:r>
            <w:r>
              <w:rPr>
                <w:i/>
              </w:rPr>
              <w:t>A</w:t>
            </w:r>
            <w:r>
              <w:t xml:space="preserve"> = 43.2 (</w:t>
            </w:r>
            <w:r>
              <w:rPr>
                <w:b/>
              </w:rPr>
              <w:t>M1</w:t>
            </w:r>
            <w:r>
              <w:t>)</w:t>
            </w:r>
          </w:p>
        </w:tc>
      </w:tr>
    </w:tbl>
    <w:p w14:paraId="19DEE795" w14:textId="77777777" w:rsidR="000610D6" w:rsidRDefault="000610D6" w:rsidP="000610D6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0F14D8CA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539465C" w14:textId="76810FCA" w:rsidR="00EF0C3E" w:rsidRPr="00EF0C3E" w:rsidRDefault="000610D6" w:rsidP="00955550">
            <w:pPr>
              <w:pStyle w:val="TableHead"/>
              <w:framePr w:hSpace="0" w:wrap="auto" w:hAnchor="text" w:xAlign="left" w:yAlign="inline"/>
            </w:pPr>
            <w:r>
              <w:lastRenderedPageBreak/>
              <w:t>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14D062C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2F29C27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05D59A9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8458BE7" w14:textId="77777777" w:rsidR="00EF0C3E" w:rsidRDefault="00EF0C3E" w:rsidP="0095555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55550" w:rsidRPr="00D23ECE" w14:paraId="2D456915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DCD75E1" w14:textId="50479DE9" w:rsidR="00955550" w:rsidRPr="00EF0C3E" w:rsidRDefault="00955550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E3010EE" w14:textId="77777777" w:rsidR="00955550" w:rsidRDefault="00955550" w:rsidP="00F15F17">
            <w:pPr>
              <w:pStyle w:val="Text"/>
              <w:ind w:left="75"/>
            </w:pPr>
            <w:r>
              <w:t>Begins the proof by assuming the opposite is true.</w:t>
            </w:r>
          </w:p>
          <w:p w14:paraId="55064C48" w14:textId="77777777" w:rsidR="00955550" w:rsidRPr="00EF0C3E" w:rsidRDefault="00955550" w:rsidP="00F15F17">
            <w:pPr>
              <w:pStyle w:val="Text"/>
              <w:ind w:left="75"/>
            </w:pPr>
            <w:r>
              <w:t xml:space="preserve">‘Assumption: there do exist integers </w:t>
            </w:r>
            <w:r w:rsidRPr="00E50DBF">
              <w:rPr>
                <w:i/>
              </w:rPr>
              <w:t>a</w:t>
            </w:r>
            <w:r>
              <w:t xml:space="preserve"> and </w:t>
            </w:r>
            <w:r w:rsidRPr="00E50DBF">
              <w:rPr>
                <w:i/>
              </w:rPr>
              <w:t>b</w:t>
            </w:r>
            <w:r>
              <w:t xml:space="preserve"> such that </w:t>
            </w:r>
            <w:r w:rsidR="006B4A69" w:rsidRPr="006B4A69">
              <w:rPr>
                <w:position w:val="-4"/>
              </w:rPr>
              <w:object w:dxaOrig="1200" w:dyaOrig="240" w14:anchorId="364A06D9">
                <v:shape id="_x0000_i1033" type="#_x0000_t75" style="width:60.6pt;height:12pt" o:ole="">
                  <v:imagedata r:id="rId22" o:title=""/>
                </v:shape>
                <o:OLEObject Type="Embed" ProgID="Equation.DSMT4" ShapeID="_x0000_i1033" DrawAspect="Content" ObjectID="_1733921170" r:id="rId23"/>
              </w:object>
            </w:r>
            <w:r>
              <w:t xml:space="preserve">’ </w:t>
            </w:r>
          </w:p>
        </w:tc>
        <w:tc>
          <w:tcPr>
            <w:tcW w:w="850" w:type="dxa"/>
            <w:shd w:val="clear" w:color="auto" w:fill="auto"/>
          </w:tcPr>
          <w:p w14:paraId="6DA94D7B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30E5408" w14:textId="77777777" w:rsidR="00955550" w:rsidRPr="00EF0C3E" w:rsidRDefault="00955550" w:rsidP="008D60DF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27BA838F" w14:textId="77777777" w:rsidR="00955550" w:rsidRDefault="00955550" w:rsidP="008D60DF">
            <w:pPr>
              <w:pStyle w:val="Text"/>
              <w:jc w:val="center"/>
            </w:pPr>
            <w:r>
              <w:t>7th</w:t>
            </w:r>
          </w:p>
          <w:p w14:paraId="3955D7D2" w14:textId="0757C19C" w:rsidR="00955550" w:rsidRPr="00D23ECE" w:rsidRDefault="00955550" w:rsidP="008D60DF">
            <w:pPr>
              <w:pStyle w:val="Text"/>
              <w:jc w:val="center"/>
            </w:pPr>
            <w:r>
              <w:t>Complete proofs using proof by contradiction</w:t>
            </w:r>
            <w:r w:rsidR="00C07A18">
              <w:t>.</w:t>
            </w:r>
          </w:p>
        </w:tc>
      </w:tr>
      <w:tr w:rsidR="00955550" w:rsidRPr="00D23ECE" w14:paraId="081F366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DD23A4" w14:textId="77777777" w:rsidR="00955550" w:rsidRPr="00EF0C3E" w:rsidRDefault="00955550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0AD42AF" w14:textId="245ADC21" w:rsidR="00955550" w:rsidRDefault="00955550" w:rsidP="00F15F17">
            <w:pPr>
              <w:pStyle w:val="Text"/>
              <w:ind w:left="75"/>
            </w:pPr>
            <w:r>
              <w:t xml:space="preserve">Understands that </w:t>
            </w:r>
            <w:r w:rsidR="006B4A69" w:rsidRPr="006B4A69">
              <w:rPr>
                <w:position w:val="-22"/>
              </w:rPr>
              <w:object w:dxaOrig="2460" w:dyaOrig="600" w14:anchorId="50F5925D">
                <v:shape id="_x0000_i1034" type="#_x0000_t75" style="width:123pt;height:29.4pt" o:ole="">
                  <v:imagedata r:id="rId24" o:title=""/>
                </v:shape>
                <o:OLEObject Type="Embed" ProgID="Equation.DSMT4" ShapeID="_x0000_i1034" DrawAspect="Content" ObjectID="_1733921171" r:id="rId25"/>
              </w:object>
            </w:r>
          </w:p>
          <w:p w14:paraId="41E43A4C" w14:textId="77777777" w:rsidR="00955550" w:rsidRPr="00EF0C3E" w:rsidRDefault="00955550" w:rsidP="00F15F17">
            <w:pPr>
              <w:pStyle w:val="Text"/>
              <w:ind w:left="75"/>
            </w:pPr>
            <w:r>
              <w:t xml:space="preserve">‘As both 25 and 15 are multiples of 5, divide both sides by 5 to leave </w:t>
            </w:r>
            <w:r w:rsidR="006B4A69" w:rsidRPr="006B4A69">
              <w:rPr>
                <w:position w:val="-22"/>
              </w:rPr>
              <w:object w:dxaOrig="1040" w:dyaOrig="600" w14:anchorId="77FCEA53">
                <v:shape id="_x0000_i1035" type="#_x0000_t75" style="width:51.6pt;height:29.4pt" o:ole="">
                  <v:imagedata r:id="rId26" o:title=""/>
                </v:shape>
                <o:OLEObject Type="Embed" ProgID="Equation.DSMT4" ShapeID="_x0000_i1035" DrawAspect="Content" ObjectID="_1733921172" r:id="rId27"/>
              </w:object>
            </w:r>
            <w:r>
              <w:t>’</w:t>
            </w:r>
          </w:p>
        </w:tc>
        <w:tc>
          <w:tcPr>
            <w:tcW w:w="850" w:type="dxa"/>
            <w:shd w:val="clear" w:color="auto" w:fill="auto"/>
          </w:tcPr>
          <w:p w14:paraId="6B9D3FDC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AA7DB5A" w14:textId="77777777" w:rsidR="00955550" w:rsidRPr="00EF0C3E" w:rsidRDefault="00955550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496CC0F" w14:textId="77777777" w:rsidR="00955550" w:rsidRPr="00D23ECE" w:rsidRDefault="00955550" w:rsidP="008D60DF">
            <w:pPr>
              <w:pStyle w:val="Text"/>
              <w:jc w:val="center"/>
            </w:pPr>
          </w:p>
        </w:tc>
      </w:tr>
      <w:tr w:rsidR="00955550" w:rsidRPr="00D23ECE" w14:paraId="1E1DE8A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77479E" w14:textId="77777777" w:rsidR="00955550" w:rsidRPr="00EF0C3E" w:rsidRDefault="00955550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033A55" w14:textId="77777777" w:rsidR="00955550" w:rsidRPr="00EF0C3E" w:rsidRDefault="00955550" w:rsidP="00F15F17">
            <w:pPr>
              <w:pStyle w:val="Text"/>
              <w:ind w:left="75"/>
            </w:pPr>
            <w:r>
              <w:t xml:space="preserve">Understands that if </w:t>
            </w:r>
            <w:r w:rsidRPr="00D344D6">
              <w:rPr>
                <w:i/>
              </w:rPr>
              <w:t>a</w:t>
            </w:r>
            <w:r>
              <w:t xml:space="preserve"> and </w:t>
            </w:r>
            <w:r w:rsidRPr="00D344D6">
              <w:rPr>
                <w:i/>
              </w:rPr>
              <w:t>b</w:t>
            </w:r>
            <w:r>
              <w:t xml:space="preserve"> are integers, then </w:t>
            </w:r>
            <w:r w:rsidRPr="00955550">
              <w:t>5</w:t>
            </w:r>
            <w:r w:rsidRPr="00E50DBF">
              <w:rPr>
                <w:i/>
              </w:rPr>
              <w:t>a</w:t>
            </w:r>
            <w:r>
              <w:t xml:space="preserve"> is an integer, </w:t>
            </w:r>
            <w:r w:rsidRPr="00955550">
              <w:t>3</w:t>
            </w:r>
            <w:r w:rsidRPr="00E50DBF">
              <w:rPr>
                <w:i/>
              </w:rPr>
              <w:t>b</w:t>
            </w:r>
            <w:r>
              <w:t xml:space="preserve"> is an integer and </w:t>
            </w:r>
            <w:r w:rsidRPr="00955550">
              <w:t>5</w:t>
            </w:r>
            <w:r w:rsidRPr="00E50DBF">
              <w:rPr>
                <w:i/>
              </w:rPr>
              <w:t xml:space="preserve">a + </w:t>
            </w:r>
            <w:r w:rsidRPr="00955550">
              <w:t>3</w:t>
            </w:r>
            <w:r w:rsidRPr="00E50DBF">
              <w:rPr>
                <w:i/>
              </w:rPr>
              <w:t>b</w:t>
            </w:r>
            <w:r>
              <w:t xml:space="preserve"> is also an integer.</w:t>
            </w:r>
          </w:p>
        </w:tc>
        <w:tc>
          <w:tcPr>
            <w:tcW w:w="850" w:type="dxa"/>
            <w:shd w:val="clear" w:color="auto" w:fill="auto"/>
          </w:tcPr>
          <w:p w14:paraId="75E1C916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EC34B8" w14:textId="77777777" w:rsidR="00955550" w:rsidRPr="00EF0C3E" w:rsidRDefault="00955550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DAF6E0F" w14:textId="77777777" w:rsidR="00955550" w:rsidRPr="00D23ECE" w:rsidRDefault="00955550" w:rsidP="008D60DF">
            <w:pPr>
              <w:pStyle w:val="Text"/>
              <w:jc w:val="center"/>
            </w:pPr>
          </w:p>
        </w:tc>
      </w:tr>
      <w:tr w:rsidR="00955550" w:rsidRPr="00D23ECE" w14:paraId="6019A70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721E49" w14:textId="77777777" w:rsidR="00955550" w:rsidRPr="00EF0C3E" w:rsidRDefault="00955550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00C065" w14:textId="018F855C" w:rsidR="00955550" w:rsidRPr="00EF0C3E" w:rsidRDefault="00955550" w:rsidP="007A5850">
            <w:pPr>
              <w:pStyle w:val="Text"/>
              <w:ind w:left="75"/>
            </w:pPr>
            <w:r>
              <w:t xml:space="preserve">Recognises that this contradicts the statement that </w:t>
            </w:r>
            <w:r w:rsidR="006B4A69" w:rsidRPr="006B4A69">
              <w:rPr>
                <w:position w:val="-22"/>
              </w:rPr>
              <w:object w:dxaOrig="1040" w:dyaOrig="600" w14:anchorId="3CB66B9D">
                <v:shape id="_x0000_i1036" type="#_x0000_t75" style="width:51.6pt;height:29.4pt" o:ole="">
                  <v:imagedata r:id="rId28" o:title=""/>
                </v:shape>
                <o:OLEObject Type="Embed" ProgID="Equation.DSMT4" ShapeID="_x0000_i1036" DrawAspect="Content" ObjectID="_1733921173" r:id="rId29"/>
              </w:object>
            </w:r>
            <w:r>
              <w:t>, as</w:t>
            </w:r>
            <w:r w:rsidR="007A5850" w:rsidRPr="006B4A69">
              <w:rPr>
                <w:position w:val="-22"/>
              </w:rPr>
              <w:object w:dxaOrig="220" w:dyaOrig="580" w14:anchorId="3D4B2A72">
                <v:shape id="_x0000_i1037" type="#_x0000_t75" style="width:10.8pt;height:28.8pt" o:ole="">
                  <v:imagedata r:id="rId30" o:title=""/>
                </v:shape>
                <o:OLEObject Type="Embed" ProgID="Equation.DSMT4" ShapeID="_x0000_i1037" DrawAspect="Content" ObjectID="_1733921174" r:id="rId31"/>
              </w:object>
            </w:r>
            <w:r>
              <w:t xml:space="preserve">is not an integer. Therefore there do not exist integers </w:t>
            </w:r>
            <w:r w:rsidRPr="00E50DBF">
              <w:rPr>
                <w:i/>
              </w:rPr>
              <w:t>a</w:t>
            </w:r>
            <w:r>
              <w:t xml:space="preserve"> and </w:t>
            </w:r>
            <w:r w:rsidRPr="00E50DBF">
              <w:rPr>
                <w:i/>
              </w:rPr>
              <w:t>b</w:t>
            </w:r>
            <w:r>
              <w:t xml:space="preserve"> such that </w:t>
            </w:r>
            <w:r w:rsidR="006B4A69" w:rsidRPr="006B4A69">
              <w:rPr>
                <w:position w:val="-4"/>
              </w:rPr>
              <w:object w:dxaOrig="1200" w:dyaOrig="240" w14:anchorId="07A82B0A">
                <v:shape id="_x0000_i1038" type="#_x0000_t75" style="width:60.6pt;height:12pt" o:ole="">
                  <v:imagedata r:id="rId32" o:title=""/>
                </v:shape>
                <o:OLEObject Type="Embed" ProgID="Equation.DSMT4" ShapeID="_x0000_i1038" DrawAspect="Content" ObjectID="_1733921175" r:id="rId33"/>
              </w:object>
            </w:r>
            <w:r>
              <w:t>’</w:t>
            </w:r>
          </w:p>
        </w:tc>
        <w:tc>
          <w:tcPr>
            <w:tcW w:w="850" w:type="dxa"/>
            <w:shd w:val="clear" w:color="auto" w:fill="auto"/>
          </w:tcPr>
          <w:p w14:paraId="54E1AF7E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1165594" w14:textId="77777777" w:rsidR="00955550" w:rsidRPr="00EF0C3E" w:rsidRDefault="00955550" w:rsidP="008D60DF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00DE02AF" w14:textId="77777777" w:rsidR="00955550" w:rsidRPr="00D23ECE" w:rsidRDefault="00955550" w:rsidP="008D60DF">
            <w:pPr>
              <w:pStyle w:val="Text"/>
              <w:jc w:val="center"/>
            </w:pPr>
          </w:p>
        </w:tc>
      </w:tr>
      <w:tr w:rsidR="00EF0C3E" w:rsidRPr="00D23ECE" w14:paraId="2754ECF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738C11B" w14:textId="77777777" w:rsidR="00EF0C3E" w:rsidRPr="00D23ECE" w:rsidRDefault="00EF0C3E" w:rsidP="00E50DBF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E50DBF"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5EDC9FB7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43018B6" w14:textId="77777777" w:rsidR="00EF0C3E" w:rsidRDefault="00EF0C3E" w:rsidP="00EF0C3E">
            <w:pPr>
              <w:pStyle w:val="Text"/>
              <w:jc w:val="center"/>
              <w:rPr>
                <w:b/>
              </w:rPr>
            </w:pPr>
            <w:r w:rsidRPr="00F15F17">
              <w:rPr>
                <w:b/>
              </w:rPr>
              <w:t>Notes</w:t>
            </w:r>
          </w:p>
          <w:p w14:paraId="3430DDE0" w14:textId="77777777" w:rsidR="00F15F17" w:rsidRDefault="00F15F17" w:rsidP="00EF0C3E">
            <w:pPr>
              <w:pStyle w:val="Text"/>
              <w:jc w:val="center"/>
              <w:rPr>
                <w:b/>
              </w:rPr>
            </w:pPr>
          </w:p>
          <w:p w14:paraId="51BCB975" w14:textId="77777777" w:rsidR="00F15F17" w:rsidRDefault="00F15F17" w:rsidP="00EF0C3E">
            <w:pPr>
              <w:pStyle w:val="Text"/>
              <w:jc w:val="center"/>
              <w:rPr>
                <w:b/>
              </w:rPr>
            </w:pPr>
          </w:p>
          <w:p w14:paraId="733BF96C" w14:textId="4E10AB77" w:rsidR="00F15F17" w:rsidRPr="00F15F17" w:rsidRDefault="00F15F17" w:rsidP="00EF0C3E">
            <w:pPr>
              <w:pStyle w:val="Text"/>
              <w:jc w:val="center"/>
              <w:rPr>
                <w:b/>
              </w:rPr>
            </w:pPr>
          </w:p>
        </w:tc>
      </w:tr>
    </w:tbl>
    <w:p w14:paraId="474FD5E7" w14:textId="77777777" w:rsidR="000610D6" w:rsidRDefault="000610D6"/>
    <w:p w14:paraId="5F8700EE" w14:textId="77777777" w:rsidR="000610D6" w:rsidRDefault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03B0B" w14:paraId="4D581EC0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2D17AAB" w14:textId="213978B9" w:rsidR="00A03B0B" w:rsidRPr="00EF0C3E" w:rsidRDefault="00A03B0B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3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95BEBE2" w14:textId="77777777" w:rsidR="00A03B0B" w:rsidRPr="00EF0C3E" w:rsidRDefault="00A03B0B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6750268" w14:textId="77777777" w:rsidR="00A03B0B" w:rsidRPr="00EF0C3E" w:rsidRDefault="00A03B0B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1EA50A9" w14:textId="77777777" w:rsidR="00A03B0B" w:rsidRPr="00EF0C3E" w:rsidRDefault="00A03B0B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525270F" w14:textId="77777777" w:rsidR="00A03B0B" w:rsidRDefault="00A03B0B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A03B0B" w:rsidRPr="00D23ECE" w14:paraId="2275A26C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8A0945A" w14:textId="7BD4FC5C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53680A0D" w14:textId="77777777" w:rsidR="00A03B0B" w:rsidRPr="00EF0C3E" w:rsidRDefault="00A03B0B" w:rsidP="0098065E">
            <w:pPr>
              <w:pStyle w:val="Text"/>
              <w:ind w:left="75"/>
            </w:pPr>
            <w:r>
              <w:t>Finds</w:t>
            </w:r>
            <w:r w:rsidRPr="000C714F">
              <w:rPr>
                <w:position w:val="-22"/>
              </w:rPr>
              <w:object w:dxaOrig="1260" w:dyaOrig="580" w14:anchorId="54F18377">
                <v:shape id="_x0000_i1039" type="#_x0000_t75" style="width:63.6pt;height:29.4pt" o:ole="">
                  <v:imagedata r:id="rId34" o:title=""/>
                </v:shape>
                <o:OLEObject Type="Embed" ProgID="Equation.DSMT4" ShapeID="_x0000_i1039" DrawAspect="Content" ObjectID="_1733921176" r:id="rId35"/>
              </w:object>
            </w:r>
            <w:r>
              <w:tab/>
              <w:t>and</w:t>
            </w:r>
            <w:r>
              <w:tab/>
            </w:r>
            <w:r w:rsidRPr="000C714F">
              <w:rPr>
                <w:position w:val="-22"/>
              </w:rPr>
              <w:object w:dxaOrig="920" w:dyaOrig="580" w14:anchorId="504D5727">
                <v:shape id="_x0000_i1040" type="#_x0000_t75" style="width:46.8pt;height:29.4pt" o:ole="">
                  <v:imagedata r:id="rId36" o:title=""/>
                </v:shape>
                <o:OLEObject Type="Embed" ProgID="Equation.DSMT4" ShapeID="_x0000_i1040" DrawAspect="Content" ObjectID="_1733921177" r:id="rId37"/>
              </w:object>
            </w:r>
          </w:p>
        </w:tc>
        <w:tc>
          <w:tcPr>
            <w:tcW w:w="850" w:type="dxa"/>
            <w:shd w:val="clear" w:color="auto" w:fill="auto"/>
          </w:tcPr>
          <w:p w14:paraId="595667E4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2DC877E" w14:textId="77777777" w:rsidR="00A03B0B" w:rsidRPr="00EF0C3E" w:rsidRDefault="00A03B0B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146DBAB" w14:textId="77777777" w:rsidR="00A03B0B" w:rsidRDefault="00A03B0B" w:rsidP="0098065E">
            <w:pPr>
              <w:pStyle w:val="Text"/>
              <w:jc w:val="center"/>
            </w:pPr>
            <w:r>
              <w:t>6th</w:t>
            </w:r>
          </w:p>
          <w:p w14:paraId="5666025E" w14:textId="77777777" w:rsidR="00A03B0B" w:rsidRPr="00D23ECE" w:rsidRDefault="00A03B0B" w:rsidP="0098065E">
            <w:pPr>
              <w:pStyle w:val="Text"/>
              <w:jc w:val="center"/>
            </w:pPr>
            <w:r>
              <w:t>Differentiate simple functions defined parametrically including application to tangents and normals.</w:t>
            </w:r>
          </w:p>
        </w:tc>
      </w:tr>
      <w:tr w:rsidR="00A03B0B" w:rsidRPr="00D23ECE" w14:paraId="00AF626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E4CDA6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B20691" w14:textId="77777777" w:rsidR="00A03B0B" w:rsidRPr="00EF0C3E" w:rsidRDefault="00A03B0B" w:rsidP="0098065E">
            <w:pPr>
              <w:pStyle w:val="Text"/>
              <w:ind w:left="75"/>
            </w:pPr>
            <w:r>
              <w:t>Writes −2sin 2</w:t>
            </w:r>
            <w:r w:rsidRPr="006A0576">
              <w:rPr>
                <w:i/>
              </w:rPr>
              <w:t xml:space="preserve">t </w:t>
            </w:r>
            <w:r>
              <w:t>= − 4sin </w:t>
            </w:r>
            <w:r w:rsidRPr="006A0576">
              <w:rPr>
                <w:i/>
              </w:rPr>
              <w:t>t</w:t>
            </w:r>
            <w:r>
              <w:t> cos </w:t>
            </w:r>
            <w:r w:rsidRPr="006A0576">
              <w:rPr>
                <w:i/>
              </w:rPr>
              <w:t>t</w:t>
            </w:r>
          </w:p>
        </w:tc>
        <w:tc>
          <w:tcPr>
            <w:tcW w:w="850" w:type="dxa"/>
            <w:shd w:val="clear" w:color="auto" w:fill="auto"/>
          </w:tcPr>
          <w:p w14:paraId="19B29111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273E8FA" w14:textId="77777777" w:rsidR="00A03B0B" w:rsidRPr="00EF0C3E" w:rsidRDefault="00A03B0B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3BDBAAD" w14:textId="77777777" w:rsidR="00A03B0B" w:rsidRPr="00D23ECE" w:rsidRDefault="00A03B0B" w:rsidP="0098065E">
            <w:pPr>
              <w:pStyle w:val="Text"/>
            </w:pPr>
          </w:p>
        </w:tc>
      </w:tr>
      <w:tr w:rsidR="00A03B0B" w:rsidRPr="00D23ECE" w14:paraId="6FDD9E6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5FD8CC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0CE4D9" w14:textId="77777777" w:rsidR="00A03B0B" w:rsidRPr="00EF0C3E" w:rsidRDefault="00A03B0B" w:rsidP="0098065E">
            <w:pPr>
              <w:pStyle w:val="Text"/>
              <w:ind w:left="75"/>
            </w:pPr>
            <w:r>
              <w:t>Calculates</w:t>
            </w:r>
            <w:r w:rsidRPr="000C714F">
              <w:rPr>
                <w:position w:val="-22"/>
              </w:rPr>
              <w:object w:dxaOrig="2720" w:dyaOrig="580" w14:anchorId="421554BA">
                <v:shape id="_x0000_i1041" type="#_x0000_t75" style="width:136.8pt;height:29.4pt" o:ole="">
                  <v:imagedata r:id="rId38" o:title=""/>
                </v:shape>
                <o:OLEObject Type="Embed" ProgID="Equation.DSMT4" ShapeID="_x0000_i1041" DrawAspect="Content" ObjectID="_1733921178" r:id="rId39"/>
              </w:object>
            </w:r>
          </w:p>
        </w:tc>
        <w:tc>
          <w:tcPr>
            <w:tcW w:w="850" w:type="dxa"/>
            <w:shd w:val="clear" w:color="auto" w:fill="auto"/>
          </w:tcPr>
          <w:p w14:paraId="5CB43CDC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98FB0A5" w14:textId="77777777" w:rsidR="00A03B0B" w:rsidRPr="00EF0C3E" w:rsidRDefault="00A03B0B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87872EB" w14:textId="77777777" w:rsidR="00A03B0B" w:rsidRPr="00D23ECE" w:rsidRDefault="00A03B0B" w:rsidP="0098065E">
            <w:pPr>
              <w:pStyle w:val="Text"/>
            </w:pPr>
          </w:p>
        </w:tc>
      </w:tr>
      <w:tr w:rsidR="00A03B0B" w:rsidRPr="00D23ECE" w14:paraId="0FB6B91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139B82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F4190E3" w14:textId="77777777" w:rsidR="00A03B0B" w:rsidRPr="00EF0C3E" w:rsidRDefault="00A03B0B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16012F5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4DC40736" w14:textId="77777777" w:rsidR="00A03B0B" w:rsidRPr="00EF0C3E" w:rsidRDefault="00A03B0B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4558405" w14:textId="77777777" w:rsidR="00A03B0B" w:rsidRPr="00D23ECE" w:rsidRDefault="00A03B0B" w:rsidP="0098065E">
            <w:pPr>
              <w:pStyle w:val="Text"/>
            </w:pPr>
          </w:p>
        </w:tc>
      </w:tr>
      <w:tr w:rsidR="00A03B0B" w:rsidRPr="00D23ECE" w14:paraId="7D1C708E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FE86CC4" w14:textId="34C5E5B4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42A1963C" w14:textId="77777777" w:rsidR="00A03B0B" w:rsidRDefault="00A03B0B" w:rsidP="0098065E">
            <w:pPr>
              <w:pStyle w:val="Text"/>
              <w:ind w:left="75"/>
            </w:pPr>
            <w:r>
              <w:t>Evaluates</w:t>
            </w:r>
            <w:r w:rsidRPr="00BE382C">
              <w:rPr>
                <w:position w:val="-22"/>
              </w:rPr>
              <w:object w:dxaOrig="320" w:dyaOrig="580" w14:anchorId="47602A14">
                <v:shape id="_x0000_i1042" type="#_x0000_t75" style="width:16.2pt;height:29.4pt" o:ole="">
                  <v:imagedata r:id="rId40" o:title=""/>
                </v:shape>
                <o:OLEObject Type="Embed" ProgID="Equation.DSMT4" ShapeID="_x0000_i1042" DrawAspect="Content" ObjectID="_1733921179" r:id="rId41"/>
              </w:object>
            </w:r>
            <w:r>
              <w:t>at</w:t>
            </w:r>
            <w:r w:rsidRPr="00BE382C">
              <w:rPr>
                <w:position w:val="-22"/>
              </w:rPr>
              <w:object w:dxaOrig="780" w:dyaOrig="580" w14:anchorId="4F3B182F">
                <v:shape id="_x0000_i1043" type="#_x0000_t75" style="width:38.4pt;height:29.4pt" o:ole="">
                  <v:imagedata r:id="rId42" o:title=""/>
                </v:shape>
                <o:OLEObject Type="Embed" ProgID="Equation.DSMT4" ShapeID="_x0000_i1043" DrawAspect="Content" ObjectID="_1733921180" r:id="rId43"/>
              </w:object>
            </w:r>
          </w:p>
          <w:p w14:paraId="4C0D5F87" w14:textId="77777777" w:rsidR="00A03B0B" w:rsidRPr="00EF0C3E" w:rsidRDefault="00A03B0B" w:rsidP="0098065E">
            <w:pPr>
              <w:pStyle w:val="Text"/>
              <w:ind w:left="75"/>
            </w:pPr>
            <w:r w:rsidRPr="00BE382C">
              <w:rPr>
                <w:position w:val="-60"/>
              </w:rPr>
              <w:object w:dxaOrig="2000" w:dyaOrig="980" w14:anchorId="291B9187">
                <v:shape id="_x0000_i1044" type="#_x0000_t75" style="width:100.8pt;height:48.6pt" o:ole="">
                  <v:imagedata r:id="rId44" o:title=""/>
                </v:shape>
                <o:OLEObject Type="Embed" ProgID="Equation.DSMT4" ShapeID="_x0000_i1044" DrawAspect="Content" ObjectID="_1733921181" r:id="rId45"/>
              </w:object>
            </w:r>
          </w:p>
        </w:tc>
        <w:tc>
          <w:tcPr>
            <w:tcW w:w="850" w:type="dxa"/>
            <w:shd w:val="clear" w:color="auto" w:fill="auto"/>
          </w:tcPr>
          <w:p w14:paraId="38168ED1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5471BA6C" w14:textId="77777777" w:rsidR="00A03B0B" w:rsidRPr="00EF0C3E" w:rsidRDefault="00A03B0B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A099A8D" w14:textId="77777777" w:rsidR="00A03B0B" w:rsidRDefault="00A03B0B" w:rsidP="0098065E">
            <w:pPr>
              <w:pStyle w:val="Text"/>
              <w:jc w:val="center"/>
            </w:pPr>
            <w:r>
              <w:t>6th</w:t>
            </w:r>
          </w:p>
          <w:p w14:paraId="4D7ADA7B" w14:textId="77777777" w:rsidR="00A03B0B" w:rsidRPr="00D23ECE" w:rsidRDefault="00A03B0B" w:rsidP="0098065E">
            <w:pPr>
              <w:pStyle w:val="Text"/>
              <w:jc w:val="center"/>
            </w:pPr>
            <w:r>
              <w:t>Differentiate simple functions defined parametrically including application to tangents and normals.</w:t>
            </w:r>
          </w:p>
        </w:tc>
      </w:tr>
      <w:tr w:rsidR="00A03B0B" w:rsidRPr="00D23ECE" w14:paraId="0B9EE22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16E98D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50AAAB3" w14:textId="77777777" w:rsidR="00A03B0B" w:rsidRPr="00EF0C3E" w:rsidRDefault="00A03B0B" w:rsidP="0098065E">
            <w:pPr>
              <w:pStyle w:val="Text"/>
              <w:ind w:left="75"/>
            </w:pPr>
            <w:r>
              <w:t>Understands that the gradient of the tangent is</w:t>
            </w:r>
            <w:r w:rsidRPr="006A0576">
              <w:rPr>
                <w:position w:val="-22"/>
              </w:rPr>
              <w:object w:dxaOrig="220" w:dyaOrig="580" w14:anchorId="21AAA257">
                <v:shape id="_x0000_i1045" type="#_x0000_t75" style="width:10.8pt;height:29.4pt" o:ole="">
                  <v:imagedata r:id="rId46" o:title=""/>
                </v:shape>
                <o:OLEObject Type="Embed" ProgID="Equation.DSMT4" ShapeID="_x0000_i1045" DrawAspect="Content" ObjectID="_1733921182" r:id="rId47"/>
              </w:object>
            </w:r>
            <w:r>
              <w:t>, and then the gradient of the normal is −2.</w:t>
            </w:r>
          </w:p>
        </w:tc>
        <w:tc>
          <w:tcPr>
            <w:tcW w:w="850" w:type="dxa"/>
            <w:shd w:val="clear" w:color="auto" w:fill="auto"/>
          </w:tcPr>
          <w:p w14:paraId="1543851F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5A56C5E9" w14:textId="77777777" w:rsidR="00A03B0B" w:rsidRPr="00EF0C3E" w:rsidRDefault="00A03B0B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DF358B4" w14:textId="77777777" w:rsidR="00A03B0B" w:rsidRPr="00D23ECE" w:rsidRDefault="00A03B0B" w:rsidP="0098065E">
            <w:pPr>
              <w:pStyle w:val="Text"/>
            </w:pPr>
          </w:p>
        </w:tc>
      </w:tr>
      <w:tr w:rsidR="00A03B0B" w:rsidRPr="00D23ECE" w14:paraId="17EAC0B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9570088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9BC3FBE" w14:textId="77777777" w:rsidR="00A03B0B" w:rsidRDefault="00A03B0B" w:rsidP="0098065E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Finds the values of </w:t>
            </w:r>
            <w:r w:rsidRPr="000E382C">
              <w:rPr>
                <w:i/>
              </w:rPr>
              <w:t>x</w:t>
            </w:r>
            <w:r>
              <w:t xml:space="preserve"> and </w:t>
            </w:r>
            <w:r w:rsidRPr="000E382C">
              <w:rPr>
                <w:i/>
              </w:rPr>
              <w:t>y</w:t>
            </w:r>
            <w:r>
              <w:t xml:space="preserve"> at</w:t>
            </w:r>
            <w:r w:rsidRPr="00BE382C">
              <w:rPr>
                <w:position w:val="-22"/>
              </w:rPr>
              <w:object w:dxaOrig="780" w:dyaOrig="580" w14:anchorId="2A22A339">
                <v:shape id="_x0000_i1046" type="#_x0000_t75" style="width:38.4pt;height:29.4pt" o:ole="">
                  <v:imagedata r:id="rId48" o:title=""/>
                </v:shape>
                <o:OLEObject Type="Embed" ProgID="Equation.DSMT4" ShapeID="_x0000_i1046" DrawAspect="Content" ObjectID="_1733921183" r:id="rId49"/>
              </w:object>
            </w:r>
          </w:p>
          <w:p w14:paraId="55E629CC" w14:textId="77777777" w:rsidR="00A03B0B" w:rsidRPr="00EF0C3E" w:rsidRDefault="00A03B0B" w:rsidP="0098065E">
            <w:pPr>
              <w:pStyle w:val="Text"/>
              <w:ind w:left="75"/>
            </w:pPr>
            <w:r w:rsidRPr="00A30660">
              <w:rPr>
                <w:position w:val="-26"/>
              </w:rPr>
              <w:object w:dxaOrig="2000" w:dyaOrig="639" w14:anchorId="0DDC7D5A">
                <v:shape id="_x0000_i1047" type="#_x0000_t75" style="width:100.8pt;height:31.8pt" o:ole="">
                  <v:imagedata r:id="rId50" o:title=""/>
                </v:shape>
                <o:OLEObject Type="Embed" ProgID="Equation.DSMT4" ShapeID="_x0000_i1047" DrawAspect="Content" ObjectID="_1733921184" r:id="rId51"/>
              </w:object>
            </w:r>
            <w:r>
              <w:t>and</w:t>
            </w:r>
            <w:r w:rsidRPr="00A30660">
              <w:rPr>
                <w:position w:val="-26"/>
              </w:rPr>
              <w:object w:dxaOrig="1840" w:dyaOrig="639" w14:anchorId="5EC1AFA6">
                <v:shape id="_x0000_i1048" type="#_x0000_t75" style="width:92.4pt;height:31.8pt" o:ole="">
                  <v:imagedata r:id="rId52" o:title=""/>
                </v:shape>
                <o:OLEObject Type="Embed" ProgID="Equation.DSMT4" ShapeID="_x0000_i1048" DrawAspect="Content" ObjectID="_1733921185" r:id="rId53"/>
              </w:object>
            </w:r>
          </w:p>
        </w:tc>
        <w:tc>
          <w:tcPr>
            <w:tcW w:w="850" w:type="dxa"/>
            <w:shd w:val="clear" w:color="auto" w:fill="auto"/>
          </w:tcPr>
          <w:p w14:paraId="79DE65C6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63F367FF" w14:textId="77777777" w:rsidR="00A03B0B" w:rsidRPr="00EF0C3E" w:rsidRDefault="00A03B0B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BE98046" w14:textId="77777777" w:rsidR="00A03B0B" w:rsidRPr="00D23ECE" w:rsidRDefault="00A03B0B" w:rsidP="0098065E">
            <w:pPr>
              <w:pStyle w:val="Text"/>
            </w:pPr>
          </w:p>
        </w:tc>
      </w:tr>
      <w:tr w:rsidR="00A03B0B" w:rsidRPr="00D23ECE" w14:paraId="36B3CF3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F00AAB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D601F6" w14:textId="77777777" w:rsidR="00A03B0B" w:rsidRDefault="00A03B0B" w:rsidP="0098065E">
            <w:pPr>
              <w:pStyle w:val="Text"/>
              <w:ind w:left="75"/>
            </w:pPr>
            <w:r>
              <w:t>Attempts to substitute values into</w:t>
            </w:r>
            <w:r w:rsidRPr="00A30660">
              <w:rPr>
                <w:position w:val="-10"/>
              </w:rPr>
              <w:object w:dxaOrig="1620" w:dyaOrig="320" w14:anchorId="477C57DC">
                <v:shape id="_x0000_i1049" type="#_x0000_t75" style="width:81pt;height:16.2pt" o:ole="">
                  <v:imagedata r:id="rId54" o:title=""/>
                </v:shape>
                <o:OLEObject Type="Embed" ProgID="Equation.DSMT4" ShapeID="_x0000_i1049" DrawAspect="Content" ObjectID="_1733921186" r:id="rId55"/>
              </w:object>
            </w:r>
          </w:p>
          <w:p w14:paraId="0F160AEB" w14:textId="77777777" w:rsidR="00A03B0B" w:rsidRPr="00EF0C3E" w:rsidRDefault="00A03B0B" w:rsidP="0098065E">
            <w:pPr>
              <w:pStyle w:val="Text"/>
              <w:ind w:left="75"/>
            </w:pPr>
            <w:r>
              <w:t>For example,</w:t>
            </w:r>
            <w:r w:rsidRPr="00A30660">
              <w:rPr>
                <w:position w:val="-26"/>
              </w:rPr>
              <w:object w:dxaOrig="1700" w:dyaOrig="639" w14:anchorId="084363A0">
                <v:shape id="_x0000_i1050" type="#_x0000_t75" style="width:84.6pt;height:31.8pt" o:ole="">
                  <v:imagedata r:id="rId56" o:title=""/>
                </v:shape>
                <o:OLEObject Type="Embed" ProgID="Equation.DSMT4" ShapeID="_x0000_i1050" DrawAspect="Content" ObjectID="_1733921187" r:id="rId57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5BAD96F6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2D85410C" w14:textId="77777777" w:rsidR="00A03B0B" w:rsidRPr="00EF0C3E" w:rsidRDefault="00A03B0B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C1D2F7D" w14:textId="77777777" w:rsidR="00A03B0B" w:rsidRPr="00D23ECE" w:rsidRDefault="00A03B0B" w:rsidP="0098065E">
            <w:pPr>
              <w:pStyle w:val="Text"/>
            </w:pPr>
          </w:p>
        </w:tc>
      </w:tr>
      <w:tr w:rsidR="00A03B0B" w:rsidRPr="00D23ECE" w14:paraId="2FDF09B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212DC0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2E4DE24" w14:textId="77777777" w:rsidR="00A03B0B" w:rsidRPr="00EF0C3E" w:rsidRDefault="00A03B0B" w:rsidP="0098065E">
            <w:pPr>
              <w:pStyle w:val="Text"/>
              <w:ind w:left="75"/>
            </w:pPr>
            <w:r>
              <w:t xml:space="preserve">Shows logical progression to simplify algebra, arriving at: </w:t>
            </w:r>
            <w:r w:rsidRPr="00AE732E">
              <w:rPr>
                <w:position w:val="-22"/>
              </w:rPr>
              <w:object w:dxaOrig="1120" w:dyaOrig="580" w14:anchorId="1C51964B">
                <v:shape id="_x0000_i1051" type="#_x0000_t75" style="width:55.2pt;height:29.4pt" o:ole="">
                  <v:imagedata r:id="rId58" o:title=""/>
                </v:shape>
                <o:OLEObject Type="Embed" ProgID="Equation.DSMT4" ShapeID="_x0000_i1051" DrawAspect="Content" ObjectID="_1733921188" r:id="rId59"/>
              </w:object>
            </w:r>
            <w:r>
              <w:t>or</w:t>
            </w:r>
            <w:r w:rsidRPr="000E382C">
              <w:rPr>
                <w:position w:val="-10"/>
              </w:rPr>
              <w:object w:dxaOrig="1340" w:dyaOrig="300" w14:anchorId="00FF7253">
                <v:shape id="_x0000_i1052" type="#_x0000_t75" style="width:66.6pt;height:15pt" o:ole="">
                  <v:imagedata r:id="rId60" o:title=""/>
                </v:shape>
                <o:OLEObject Type="Embed" ProgID="Equation.DSMT4" ShapeID="_x0000_i1052" DrawAspect="Content" ObjectID="_1733921189" r:id="rId61"/>
              </w:object>
            </w:r>
          </w:p>
        </w:tc>
        <w:tc>
          <w:tcPr>
            <w:tcW w:w="850" w:type="dxa"/>
            <w:shd w:val="clear" w:color="auto" w:fill="auto"/>
          </w:tcPr>
          <w:p w14:paraId="112AD82F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3B43308" w14:textId="77777777" w:rsidR="00A03B0B" w:rsidRPr="00EF0C3E" w:rsidRDefault="00A03B0B" w:rsidP="0098065E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231676FA" w14:textId="77777777" w:rsidR="00A03B0B" w:rsidRPr="00D23ECE" w:rsidRDefault="00A03B0B" w:rsidP="0098065E">
            <w:pPr>
              <w:pStyle w:val="Text"/>
            </w:pPr>
          </w:p>
        </w:tc>
      </w:tr>
      <w:tr w:rsidR="00A03B0B" w:rsidRPr="00D23ECE" w14:paraId="7FA5447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84BAD4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000877" w14:textId="77777777" w:rsidR="00A03B0B" w:rsidRPr="00EF0C3E" w:rsidRDefault="00A03B0B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951B8F0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3F30A4D5" w14:textId="77777777" w:rsidR="00A03B0B" w:rsidRPr="00EF0C3E" w:rsidRDefault="00A03B0B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8304A75" w14:textId="77777777" w:rsidR="00A03B0B" w:rsidRPr="00D23ECE" w:rsidRDefault="00A03B0B" w:rsidP="0098065E">
            <w:pPr>
              <w:pStyle w:val="Text"/>
            </w:pPr>
          </w:p>
        </w:tc>
      </w:tr>
      <w:tr w:rsidR="00A03B0B" w:rsidRPr="00D23ECE" w14:paraId="244101C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2417563" w14:textId="77777777" w:rsidR="00A03B0B" w:rsidRPr="00D23ECE" w:rsidRDefault="00A03B0B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A03B0B" w:rsidRPr="0092323C" w14:paraId="479BD89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CECF1B9" w14:textId="77777777" w:rsidR="00A03B0B" w:rsidRDefault="00A03B0B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9024848" w14:textId="15B980E1" w:rsidR="00A03B0B" w:rsidRPr="0092323C" w:rsidRDefault="00A03B0B" w:rsidP="0098065E">
            <w:pPr>
              <w:pStyle w:val="Text"/>
              <w:rPr>
                <w:b/>
              </w:rPr>
            </w:pPr>
            <w:r>
              <w:rPr>
                <w:b/>
              </w:rPr>
              <w:t xml:space="preserve">(b) </w:t>
            </w:r>
            <w:r w:rsidRPr="00C74016">
              <w:t xml:space="preserve">Award ft marks for a correct answer using an incorrect answer from </w:t>
            </w:r>
            <w:r w:rsidRPr="00800B56">
              <w:t>part</w:t>
            </w:r>
            <w:r w:rsidRPr="00C74016">
              <w:rPr>
                <w:b/>
              </w:rPr>
              <w:t xml:space="preserve"> a</w:t>
            </w:r>
            <w:r w:rsidRPr="00C74016">
              <w:t>.</w:t>
            </w:r>
          </w:p>
        </w:tc>
      </w:tr>
    </w:tbl>
    <w:p w14:paraId="60071BE3" w14:textId="0E1BA0B9" w:rsidR="000610D6" w:rsidRDefault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610D6" w14:paraId="62EBBB74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4F8CD04" w14:textId="727A61F1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7DDB55E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F83C9B6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DDE40E8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26CCC70" w14:textId="77777777" w:rsidR="000610D6" w:rsidRDefault="000610D6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0610D6" w:rsidRPr="00D23ECE" w14:paraId="140FC5A3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8833805" w14:textId="239245FF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08DA5B" w14:textId="3D940321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at </w:t>
            </w:r>
            <w:r w:rsidRPr="00604037">
              <w:rPr>
                <w:position w:val="-22"/>
              </w:rPr>
              <w:object w:dxaOrig="1380" w:dyaOrig="580" w14:anchorId="5851419A">
                <v:shape id="_x0000_i1053" type="#_x0000_t75" style="width:68.4pt;height:30pt" o:ole="">
                  <v:imagedata r:id="rId62" o:title=""/>
                </v:shape>
                <o:OLEObject Type="Embed" ProgID="Equation.DSMT4" ShapeID="_x0000_i1053" DrawAspect="Content" ObjectID="_1733921190" r:id="rId63"/>
              </w:object>
            </w:r>
          </w:p>
        </w:tc>
        <w:tc>
          <w:tcPr>
            <w:tcW w:w="850" w:type="dxa"/>
            <w:shd w:val="clear" w:color="auto" w:fill="auto"/>
          </w:tcPr>
          <w:p w14:paraId="47AD93EC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910ADC8" w14:textId="77777777" w:rsidR="000610D6" w:rsidRPr="00EF0C3E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FE7C4D2" w14:textId="77777777" w:rsidR="000610D6" w:rsidRDefault="000610D6" w:rsidP="0098065E">
            <w:pPr>
              <w:pStyle w:val="Text"/>
              <w:jc w:val="center"/>
            </w:pPr>
            <w:r>
              <w:t>6th</w:t>
            </w:r>
          </w:p>
          <w:p w14:paraId="39768D19" w14:textId="77777777" w:rsidR="000610D6" w:rsidRPr="00D23ECE" w:rsidRDefault="000610D6" w:rsidP="0098065E">
            <w:pPr>
              <w:pStyle w:val="Text"/>
              <w:jc w:val="center"/>
            </w:pPr>
            <w:r>
              <w:t>Integrate using trigonometric identities.</w:t>
            </w:r>
          </w:p>
        </w:tc>
      </w:tr>
      <w:tr w:rsidR="000610D6" w:rsidRPr="00D23ECE" w14:paraId="0CFF321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1DB19E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A33C51A" w14:textId="77777777" w:rsidR="000610D6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</w:t>
            </w:r>
            <w:r w:rsidRPr="00604037">
              <w:rPr>
                <w:position w:val="-28"/>
              </w:rPr>
              <w:object w:dxaOrig="1340" w:dyaOrig="680" w14:anchorId="404E97E6">
                <v:shape id="_x0000_i1054" type="#_x0000_t75" style="width:67.2pt;height:34.8pt" o:ole="">
                  <v:imagedata r:id="rId64" o:title=""/>
                </v:shape>
                <o:OLEObject Type="Embed" ProgID="Equation.DSMT4" ShapeID="_x0000_i1054" DrawAspect="Content" ObjectID="_1733921191" r:id="rId65"/>
              </w:object>
            </w:r>
          </w:p>
          <w:p w14:paraId="0F1D53F6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Writing</w:t>
            </w:r>
            <w:r w:rsidRPr="00604037">
              <w:rPr>
                <w:position w:val="-30"/>
              </w:rPr>
              <w:object w:dxaOrig="1980" w:dyaOrig="700" w14:anchorId="22261C10">
                <v:shape id="_x0000_i1055" type="#_x0000_t75" style="width:98.4pt;height:34.8pt" o:ole="">
                  <v:imagedata r:id="rId66" o:title=""/>
                </v:shape>
                <o:OLEObject Type="Embed" ProgID="Equation.DSMT4" ShapeID="_x0000_i1055" DrawAspect="Content" ObjectID="_1733921192" r:id="rId67"/>
              </w:object>
            </w:r>
            <w:r>
              <w:t>or writing ln (sin </w:t>
            </w:r>
            <w:r w:rsidRPr="00C30001">
              <w:rPr>
                <w:i/>
              </w:rPr>
              <w:t>x</w:t>
            </w:r>
            <w:r>
              <w:t>) constitutes an attempt.</w:t>
            </w:r>
          </w:p>
        </w:tc>
        <w:tc>
          <w:tcPr>
            <w:tcW w:w="850" w:type="dxa"/>
            <w:shd w:val="clear" w:color="auto" w:fill="auto"/>
          </w:tcPr>
          <w:p w14:paraId="732AABDA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70FBFD5" w14:textId="77777777" w:rsidR="000610D6" w:rsidRPr="00EF0C3E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23F2F1D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427050D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3286C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E699759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a fully correct answer</w:t>
            </w:r>
            <w:r w:rsidRPr="00604037">
              <w:rPr>
                <w:position w:val="-22"/>
              </w:rPr>
              <w:object w:dxaOrig="1359" w:dyaOrig="580" w14:anchorId="2B0F4C8F">
                <v:shape id="_x0000_i1056" type="#_x0000_t75" style="width:68.4pt;height:30pt" o:ole="">
                  <v:imagedata r:id="rId68" o:title=""/>
                </v:shape>
                <o:OLEObject Type="Embed" ProgID="Equation.DSMT4" ShapeID="_x0000_i1056" DrawAspect="Content" ObjectID="_1733921193" r:id="rId69"/>
              </w:object>
            </w:r>
          </w:p>
        </w:tc>
        <w:tc>
          <w:tcPr>
            <w:tcW w:w="850" w:type="dxa"/>
            <w:shd w:val="clear" w:color="auto" w:fill="auto"/>
          </w:tcPr>
          <w:p w14:paraId="63E0125D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62D5C51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53B63CC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4CDC8B2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9D9353E" w14:textId="77777777" w:rsidR="000610D6" w:rsidRPr="00D23ECE" w:rsidRDefault="000610D6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3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610D6" w:rsidRPr="0092323C" w14:paraId="6B5FD10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3D23147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  <w:r w:rsidRPr="00DB5F57">
              <w:rPr>
                <w:b/>
              </w:rPr>
              <w:t>Notes</w:t>
            </w:r>
          </w:p>
          <w:p w14:paraId="71B944C9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</w:p>
          <w:p w14:paraId="6B90C49C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</w:p>
          <w:p w14:paraId="2BD37C99" w14:textId="77777777" w:rsidR="000610D6" w:rsidRPr="00DB5F57" w:rsidRDefault="000610D6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4961E876" w14:textId="77777777" w:rsidR="000610D6" w:rsidRDefault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610D6" w14:paraId="47AA4256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BFFC832" w14:textId="51ED1192" w:rsidR="000610D6" w:rsidRPr="00EF0C3E" w:rsidRDefault="000610D6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lastRenderedPageBreak/>
              <w:t>5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EB01FD9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5C2A112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6AA1631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62229CB" w14:textId="77777777" w:rsidR="000610D6" w:rsidRDefault="000610D6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Pearson Progression Step and Progress descriptor</w:t>
            </w:r>
          </w:p>
        </w:tc>
      </w:tr>
      <w:tr w:rsidR="000610D6" w:rsidRPr="00D23ECE" w14:paraId="04BF668A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9BFC52A" w14:textId="0EC7FF55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CFBD9FC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Demonstrates an attempt to find the vectors</w:t>
            </w:r>
            <w:r w:rsidRPr="00B17D1B">
              <w:rPr>
                <w:position w:val="-4"/>
              </w:rPr>
              <w:object w:dxaOrig="360" w:dyaOrig="300" w14:anchorId="4C1FDC78">
                <v:shape id="_x0000_i1057" type="#_x0000_t75" style="width:18.6pt;height:14.4pt" o:ole="">
                  <v:imagedata r:id="rId70" o:title=""/>
                </v:shape>
                <o:OLEObject Type="Embed" ProgID="Equation.DSMT4" ShapeID="_x0000_i1057" DrawAspect="Content" ObjectID="_1733921194" r:id="rId71"/>
              </w:object>
            </w:r>
            <w:r>
              <w:t>,</w:t>
            </w:r>
            <w:r w:rsidRPr="00066BE0">
              <w:rPr>
                <w:position w:val="-6"/>
              </w:rPr>
              <w:object w:dxaOrig="380" w:dyaOrig="320" w14:anchorId="7D59CD1E">
                <v:shape id="_x0000_i1058" type="#_x0000_t75" style="width:19.2pt;height:15.6pt" o:ole="">
                  <v:imagedata r:id="rId72" o:title=""/>
                </v:shape>
                <o:OLEObject Type="Embed" ProgID="Equation.DSMT4" ShapeID="_x0000_i1058" DrawAspect="Content" ObjectID="_1733921195" r:id="rId73"/>
              </w:object>
            </w:r>
            <w:r>
              <w:t>and</w:t>
            </w:r>
            <w:r w:rsidRPr="00066BE0">
              <w:rPr>
                <w:position w:val="-6"/>
              </w:rPr>
              <w:object w:dxaOrig="380" w:dyaOrig="320" w14:anchorId="791EFCD1">
                <v:shape id="_x0000_i1059" type="#_x0000_t75" style="width:19.2pt;height:15.6pt" o:ole="">
                  <v:imagedata r:id="rId74" o:title=""/>
                </v:shape>
                <o:OLEObject Type="Embed" ProgID="Equation.DSMT4" ShapeID="_x0000_i1059" DrawAspect="Content" ObjectID="_1733921196" r:id="rId75"/>
              </w:object>
            </w:r>
          </w:p>
        </w:tc>
        <w:tc>
          <w:tcPr>
            <w:tcW w:w="850" w:type="dxa"/>
            <w:shd w:val="clear" w:color="auto" w:fill="auto"/>
          </w:tcPr>
          <w:p w14:paraId="64E690CE" w14:textId="77777777" w:rsidR="000610D6" w:rsidRPr="00EF0C3E" w:rsidRDefault="000610D6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C4E1D34" w14:textId="77777777" w:rsidR="000610D6" w:rsidRPr="00EF0C3E" w:rsidRDefault="000610D6" w:rsidP="0098065E">
            <w:pPr>
              <w:pStyle w:val="Text"/>
              <w:spacing w:before="80" w:after="80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BC34315" w14:textId="77777777" w:rsidR="000610D6" w:rsidRDefault="000610D6" w:rsidP="0098065E">
            <w:pPr>
              <w:pStyle w:val="Text"/>
              <w:jc w:val="center"/>
            </w:pPr>
            <w:r>
              <w:t>5th</w:t>
            </w:r>
          </w:p>
          <w:p w14:paraId="6CF16BBF" w14:textId="77777777" w:rsidR="000610D6" w:rsidRPr="00D23ECE" w:rsidRDefault="000610D6" w:rsidP="0098065E">
            <w:pPr>
              <w:pStyle w:val="Text"/>
              <w:jc w:val="center"/>
            </w:pPr>
            <w:r>
              <w:t>Find the magnitude of a vector in 3 dimensions.</w:t>
            </w:r>
          </w:p>
        </w:tc>
      </w:tr>
      <w:tr w:rsidR="000610D6" w:rsidRPr="00D23ECE" w14:paraId="0D9BA93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CD8231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086546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Finds</w:t>
            </w:r>
            <w:r w:rsidRPr="00411421">
              <w:rPr>
                <w:position w:val="-12"/>
              </w:rPr>
              <w:object w:dxaOrig="1340" w:dyaOrig="380" w14:anchorId="34D5E71F">
                <v:shape id="_x0000_i1060" type="#_x0000_t75" style="width:67.2pt;height:19.2pt" o:ole="">
                  <v:imagedata r:id="rId76" o:title=""/>
                </v:shape>
                <o:OLEObject Type="Embed" ProgID="Equation.DSMT4" ShapeID="_x0000_i1060" DrawAspect="Content" ObjectID="_1733921197" r:id="rId77"/>
              </w:object>
            </w:r>
            <w:r>
              <w:t>,</w:t>
            </w:r>
            <w:r w:rsidRPr="00411421">
              <w:rPr>
                <w:position w:val="-12"/>
              </w:rPr>
              <w:object w:dxaOrig="1219" w:dyaOrig="380" w14:anchorId="0D105A38">
                <v:shape id="_x0000_i1061" type="#_x0000_t75" style="width:60.6pt;height:19.2pt" o:ole="">
                  <v:imagedata r:id="rId78" o:title=""/>
                </v:shape>
                <o:OLEObject Type="Embed" ProgID="Equation.DSMT4" ShapeID="_x0000_i1061" DrawAspect="Content" ObjectID="_1733921198" r:id="rId79"/>
              </w:object>
            </w:r>
            <w:r>
              <w:t>and</w:t>
            </w:r>
            <w:r w:rsidRPr="00411421">
              <w:rPr>
                <w:position w:val="-12"/>
              </w:rPr>
              <w:object w:dxaOrig="1320" w:dyaOrig="380" w14:anchorId="4761D489">
                <v:shape id="_x0000_i1062" type="#_x0000_t75" style="width:66pt;height:19.2pt" o:ole="">
                  <v:imagedata r:id="rId80" o:title=""/>
                </v:shape>
                <o:OLEObject Type="Embed" ProgID="Equation.DSMT4" ShapeID="_x0000_i1062" DrawAspect="Content" ObjectID="_1733921199" r:id="rId81"/>
              </w:object>
            </w:r>
          </w:p>
        </w:tc>
        <w:tc>
          <w:tcPr>
            <w:tcW w:w="850" w:type="dxa"/>
            <w:shd w:val="clear" w:color="auto" w:fill="auto"/>
          </w:tcPr>
          <w:p w14:paraId="2D21EF3E" w14:textId="77777777" w:rsidR="000610D6" w:rsidRPr="00EF0C3E" w:rsidRDefault="000610D6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9E3FBF0" w14:textId="77777777" w:rsidR="000610D6" w:rsidRPr="00EF0C3E" w:rsidRDefault="000610D6" w:rsidP="0098065E">
            <w:pPr>
              <w:pStyle w:val="Text"/>
              <w:spacing w:before="80" w:after="8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A44D492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0F9D4F5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B7D4C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6AFE22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Demonstrates an attempt to find</w:t>
            </w:r>
            <w:r w:rsidRPr="00EB7597">
              <w:rPr>
                <w:position w:val="-10"/>
              </w:rPr>
              <w:object w:dxaOrig="420" w:dyaOrig="360" w14:anchorId="0F235C78">
                <v:shape id="_x0000_i1063" type="#_x0000_t75" style="width:21pt;height:17.4pt" o:ole="">
                  <v:imagedata r:id="rId82" o:title=""/>
                </v:shape>
                <o:OLEObject Type="Embed" ProgID="Equation.DSMT4" ShapeID="_x0000_i1063" DrawAspect="Content" ObjectID="_1733921200" r:id="rId83"/>
              </w:object>
            </w:r>
            <w:r>
              <w:t>,</w:t>
            </w:r>
            <w:r w:rsidRPr="00EB7597">
              <w:rPr>
                <w:position w:val="-10"/>
              </w:rPr>
              <w:object w:dxaOrig="440" w:dyaOrig="360" w14:anchorId="5A9F331F">
                <v:shape id="_x0000_i1064" type="#_x0000_t75" style="width:21.6pt;height:17.4pt" o:ole="">
                  <v:imagedata r:id="rId84" o:title=""/>
                </v:shape>
                <o:OLEObject Type="Embed" ProgID="Equation.DSMT4" ShapeID="_x0000_i1064" DrawAspect="Content" ObjectID="_1733921201" r:id="rId85"/>
              </w:object>
            </w:r>
            <w:r>
              <w:t>and</w:t>
            </w:r>
            <w:r w:rsidRPr="00EB7597">
              <w:rPr>
                <w:position w:val="-10"/>
              </w:rPr>
              <w:object w:dxaOrig="440" w:dyaOrig="360" w14:anchorId="287909B3">
                <v:shape id="_x0000_i1065" type="#_x0000_t75" style="width:21.6pt;height:17.4pt" o:ole="">
                  <v:imagedata r:id="rId86" o:title=""/>
                </v:shape>
                <o:OLEObject Type="Embed" ProgID="Equation.DSMT4" ShapeID="_x0000_i1065" DrawAspect="Content" ObjectID="_1733921202" r:id="rId87"/>
              </w:object>
            </w:r>
          </w:p>
        </w:tc>
        <w:tc>
          <w:tcPr>
            <w:tcW w:w="850" w:type="dxa"/>
            <w:shd w:val="clear" w:color="auto" w:fill="auto"/>
          </w:tcPr>
          <w:p w14:paraId="6DA43365" w14:textId="77777777" w:rsidR="000610D6" w:rsidRPr="00EF0C3E" w:rsidRDefault="000610D6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F5489C0" w14:textId="77777777" w:rsidR="000610D6" w:rsidRPr="00EF0C3E" w:rsidRDefault="000610D6" w:rsidP="0098065E">
            <w:pPr>
              <w:pStyle w:val="Text"/>
              <w:spacing w:before="80" w:after="80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9355F7E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036423E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F8E205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039C82" w14:textId="77777777" w:rsidR="000610D6" w:rsidRDefault="000610D6" w:rsidP="0098065E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Finds</w:t>
            </w:r>
            <w:r w:rsidRPr="00411421">
              <w:rPr>
                <w:position w:val="-14"/>
              </w:rPr>
              <w:object w:dxaOrig="3080" w:dyaOrig="480" w14:anchorId="4675DEE9">
                <v:shape id="_x0000_i1066" type="#_x0000_t75" style="width:153.6pt;height:24.6pt" o:ole="">
                  <v:imagedata r:id="rId88" o:title=""/>
                </v:shape>
                <o:OLEObject Type="Embed" ProgID="Equation.DSMT4" ShapeID="_x0000_i1066" DrawAspect="Content" ObjectID="_1733921203" r:id="rId89"/>
              </w:object>
            </w:r>
          </w:p>
          <w:p w14:paraId="3097CDAB" w14:textId="77777777" w:rsidR="000610D6" w:rsidRDefault="000610D6" w:rsidP="0098065E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Finds</w:t>
            </w:r>
            <w:r w:rsidRPr="00411421">
              <w:rPr>
                <w:position w:val="-14"/>
              </w:rPr>
              <w:object w:dxaOrig="3040" w:dyaOrig="480" w14:anchorId="32F5640A">
                <v:shape id="_x0000_i1067" type="#_x0000_t75" style="width:152.4pt;height:24.6pt" o:ole="">
                  <v:imagedata r:id="rId90" o:title=""/>
                </v:shape>
                <o:OLEObject Type="Embed" ProgID="Equation.DSMT4" ShapeID="_x0000_i1067" DrawAspect="Content" ObjectID="_1733921204" r:id="rId91"/>
              </w:object>
            </w:r>
          </w:p>
          <w:p w14:paraId="4AB9D391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Finds</w:t>
            </w:r>
            <w:r w:rsidRPr="00411421">
              <w:rPr>
                <w:position w:val="-14"/>
              </w:rPr>
              <w:object w:dxaOrig="3120" w:dyaOrig="480" w14:anchorId="0B0BB3D8">
                <v:shape id="_x0000_i1068" type="#_x0000_t75" style="width:156pt;height:24.6pt" o:ole="">
                  <v:imagedata r:id="rId92" o:title=""/>
                </v:shape>
                <o:OLEObject Type="Embed" ProgID="Equation.DSMT4" ShapeID="_x0000_i1068" DrawAspect="Content" ObjectID="_1733921205" r:id="rId93"/>
              </w:object>
            </w:r>
          </w:p>
        </w:tc>
        <w:tc>
          <w:tcPr>
            <w:tcW w:w="850" w:type="dxa"/>
            <w:shd w:val="clear" w:color="auto" w:fill="auto"/>
          </w:tcPr>
          <w:p w14:paraId="55F62F3A" w14:textId="77777777" w:rsidR="000610D6" w:rsidRPr="00EF0C3E" w:rsidRDefault="000610D6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07E9DD5" w14:textId="77777777" w:rsidR="000610D6" w:rsidRPr="00EF0C3E" w:rsidRDefault="000610D6" w:rsidP="0098065E">
            <w:pPr>
              <w:pStyle w:val="Text"/>
              <w:spacing w:before="80" w:after="8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479E571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778CC62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C308F3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C3B218D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States or implies in a right-angled triangle</w:t>
            </w:r>
            <w:r w:rsidRPr="00B30747">
              <w:rPr>
                <w:position w:val="-6"/>
              </w:rPr>
              <w:object w:dxaOrig="1100" w:dyaOrig="320" w14:anchorId="5AFF21A3">
                <v:shape id="_x0000_i1069" type="#_x0000_t75" style="width:55.2pt;height:15pt" o:ole="">
                  <v:imagedata r:id="rId94" o:title=""/>
                </v:shape>
                <o:OLEObject Type="Embed" ProgID="Equation.DSMT4" ShapeID="_x0000_i1069" DrawAspect="Content" ObjectID="_1733921206" r:id="rId95"/>
              </w:object>
            </w:r>
          </w:p>
        </w:tc>
        <w:tc>
          <w:tcPr>
            <w:tcW w:w="850" w:type="dxa"/>
            <w:shd w:val="clear" w:color="auto" w:fill="auto"/>
          </w:tcPr>
          <w:p w14:paraId="6382FECE" w14:textId="77777777" w:rsidR="000610D6" w:rsidRPr="00EF0C3E" w:rsidRDefault="000610D6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37603D9" w14:textId="77777777" w:rsidR="000610D6" w:rsidRPr="00EF0C3E" w:rsidRDefault="000610D6" w:rsidP="0098065E">
            <w:pPr>
              <w:pStyle w:val="Text"/>
              <w:spacing w:before="80" w:after="80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17E5B98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723DFED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9AFAF8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9AE179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States that</w:t>
            </w:r>
            <w:r w:rsidRPr="004753D8">
              <w:rPr>
                <w:position w:val="-10"/>
              </w:rPr>
              <w:object w:dxaOrig="1920" w:dyaOrig="360" w14:anchorId="08BA3E96">
                <v:shape id="_x0000_i1070" type="#_x0000_t75" style="width:96pt;height:17.4pt" o:ole="">
                  <v:imagedata r:id="rId96" o:title=""/>
                </v:shape>
                <o:OLEObject Type="Embed" ProgID="Equation.DSMT4" ShapeID="_x0000_i1070" DrawAspect="Content" ObjectID="_1733921207" r:id="rId97"/>
              </w:object>
            </w:r>
          </w:p>
        </w:tc>
        <w:tc>
          <w:tcPr>
            <w:tcW w:w="850" w:type="dxa"/>
            <w:shd w:val="clear" w:color="auto" w:fill="auto"/>
          </w:tcPr>
          <w:p w14:paraId="32C8AFA8" w14:textId="77777777" w:rsidR="000610D6" w:rsidRPr="00EF0C3E" w:rsidRDefault="000610D6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8078B8F" w14:textId="77777777" w:rsidR="000610D6" w:rsidRPr="00EF0C3E" w:rsidRDefault="000610D6" w:rsidP="0098065E">
            <w:pPr>
              <w:pStyle w:val="Text"/>
              <w:spacing w:before="80" w:after="80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3481CA63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2ED0F75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F669E3A" w14:textId="77777777" w:rsidR="000610D6" w:rsidRPr="00D23ECE" w:rsidRDefault="000610D6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610D6" w:rsidRPr="0092323C" w14:paraId="5F6E92AA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1AE2132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  <w:r w:rsidRPr="00774675">
              <w:rPr>
                <w:b/>
              </w:rPr>
              <w:t>Notes</w:t>
            </w:r>
          </w:p>
          <w:p w14:paraId="303C4B6A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</w:p>
          <w:p w14:paraId="1425E998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</w:p>
          <w:p w14:paraId="0D7F15A8" w14:textId="77777777" w:rsidR="000610D6" w:rsidRPr="00774675" w:rsidRDefault="000610D6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40F13150" w14:textId="77777777" w:rsidR="000610D6" w:rsidRDefault="000610D6"/>
    <w:p w14:paraId="3F1B76E3" w14:textId="77777777" w:rsidR="000610D6" w:rsidRDefault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610D6" w14:paraId="3B2EE3D5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511717D" w14:textId="26D9AB54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6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93BD1E8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6F070BF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1222376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5B711B3" w14:textId="77777777" w:rsidR="000610D6" w:rsidRDefault="000610D6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0610D6" w:rsidRPr="00D23ECE" w14:paraId="26286564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0E73A20" w14:textId="1D2A3B3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11AD85A4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or implies that </w:t>
            </w:r>
            <w:r w:rsidRPr="00AF1914">
              <w:rPr>
                <w:position w:val="-12"/>
              </w:rPr>
              <w:object w:dxaOrig="1560" w:dyaOrig="400" w14:anchorId="50AF3339">
                <v:shape id="_x0000_i1071" type="#_x0000_t75" style="width:78pt;height:20.4pt" o:ole="">
                  <v:imagedata r:id="rId98" o:title=""/>
                </v:shape>
                <o:OLEObject Type="Embed" ProgID="Equation.DSMT4" ShapeID="_x0000_i1071" DrawAspect="Content" ObjectID="_1733921208" r:id="rId99"/>
              </w:object>
            </w:r>
          </w:p>
        </w:tc>
        <w:tc>
          <w:tcPr>
            <w:tcW w:w="850" w:type="dxa"/>
            <w:shd w:val="clear" w:color="auto" w:fill="auto"/>
          </w:tcPr>
          <w:p w14:paraId="48EC97E7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78C6304" w14:textId="77777777" w:rsidR="000610D6" w:rsidRPr="00EF0C3E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FBF7216" w14:textId="77777777" w:rsidR="000610D6" w:rsidRDefault="000610D6" w:rsidP="0098065E">
            <w:pPr>
              <w:pStyle w:val="Text"/>
              <w:jc w:val="center"/>
            </w:pPr>
            <w:r>
              <w:t>5th</w:t>
            </w:r>
          </w:p>
          <w:p w14:paraId="0E888379" w14:textId="77777777" w:rsidR="000610D6" w:rsidRPr="00D23ECE" w:rsidRDefault="000610D6" w:rsidP="0098065E">
            <w:pPr>
              <w:pStyle w:val="Text"/>
              <w:jc w:val="center"/>
            </w:pPr>
            <w:r>
              <w:t>Find composite functions.</w:t>
            </w:r>
          </w:p>
        </w:tc>
      </w:tr>
      <w:tr w:rsidR="000610D6" w:rsidRPr="00D23ECE" w14:paraId="593890C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C67C26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795C14E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or implies that </w:t>
            </w:r>
            <w:r w:rsidRPr="00B54F37">
              <w:rPr>
                <w:position w:val="-10"/>
              </w:rPr>
              <w:object w:dxaOrig="1380" w:dyaOrig="360" w14:anchorId="6C4CF85B">
                <v:shape id="_x0000_i1072" type="#_x0000_t75" style="width:69pt;height:19.2pt" o:ole="">
                  <v:imagedata r:id="rId100" o:title=""/>
                </v:shape>
                <o:OLEObject Type="Embed" ProgID="Equation.DSMT4" ShapeID="_x0000_i1072" DrawAspect="Content" ObjectID="_1733921209" r:id="rId101"/>
              </w:object>
            </w:r>
          </w:p>
        </w:tc>
        <w:tc>
          <w:tcPr>
            <w:tcW w:w="850" w:type="dxa"/>
            <w:shd w:val="clear" w:color="auto" w:fill="auto"/>
          </w:tcPr>
          <w:p w14:paraId="07259EC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9494981" w14:textId="77777777" w:rsidR="000610D6" w:rsidRPr="00EF0C3E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B95B474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6FBBB0B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16AC1B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D58026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olve </w:t>
            </w:r>
            <w:r w:rsidRPr="00AF1914">
              <w:rPr>
                <w:position w:val="-12"/>
              </w:rPr>
              <w:object w:dxaOrig="1700" w:dyaOrig="400" w14:anchorId="5FE0B56A">
                <v:shape id="_x0000_i1073" type="#_x0000_t75" style="width:84.6pt;height:20.4pt" o:ole="">
                  <v:imagedata r:id="rId102" o:title=""/>
                </v:shape>
                <o:OLEObject Type="Embed" ProgID="Equation.DSMT4" ShapeID="_x0000_i1073" DrawAspect="Content" ObjectID="_1733921210" r:id="rId103"/>
              </w:object>
            </w:r>
            <w:r>
              <w:t xml:space="preserve">. For example, </w:t>
            </w:r>
            <w:r w:rsidRPr="00B54F37">
              <w:rPr>
                <w:position w:val="-6"/>
              </w:rPr>
              <w:object w:dxaOrig="2180" w:dyaOrig="320" w14:anchorId="4A9C952C">
                <v:shape id="_x0000_i1074" type="#_x0000_t75" style="width:108.6pt;height:15pt" o:ole="">
                  <v:imagedata r:id="rId104" o:title=""/>
                </v:shape>
                <o:OLEObject Type="Embed" ProgID="Equation.DSMT4" ShapeID="_x0000_i1074" DrawAspect="Content" ObjectID="_1733921211" r:id="rId105"/>
              </w:object>
            </w:r>
            <w:r>
              <w:t xml:space="preserve"> or </w:t>
            </w:r>
            <w:r w:rsidRPr="00B54F37">
              <w:rPr>
                <w:position w:val="-6"/>
              </w:rPr>
              <w:object w:dxaOrig="1680" w:dyaOrig="320" w14:anchorId="7413A7E0">
                <v:shape id="_x0000_i1075" type="#_x0000_t75" style="width:84pt;height:15pt" o:ole="">
                  <v:imagedata r:id="rId106" o:title=""/>
                </v:shape>
                <o:OLEObject Type="Embed" ProgID="Equation.DSMT4" ShapeID="_x0000_i1075" DrawAspect="Content" ObjectID="_1733921212" r:id="rId107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53A1DA57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3421FB7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AC76D60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42A7B23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76B60C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B3296F0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at </w:t>
            </w:r>
            <w:r w:rsidRPr="00B54F37">
              <w:rPr>
                <w:position w:val="-6"/>
              </w:rPr>
              <w:object w:dxaOrig="1620" w:dyaOrig="320" w14:anchorId="311C35FC">
                <v:shape id="_x0000_i1076" type="#_x0000_t75" style="width:81pt;height:15pt" o:ole="">
                  <v:imagedata r:id="rId108" o:title=""/>
                </v:shape>
                <o:OLEObject Type="Embed" ProgID="Equation.DSMT4" ShapeID="_x0000_i1076" DrawAspect="Content" ObjectID="_1733921213" r:id="rId109"/>
              </w:object>
            </w:r>
            <w:r>
              <w:t>. Must show all steps and a logical progression.</w:t>
            </w:r>
          </w:p>
        </w:tc>
        <w:tc>
          <w:tcPr>
            <w:tcW w:w="850" w:type="dxa"/>
            <w:shd w:val="clear" w:color="auto" w:fill="auto"/>
          </w:tcPr>
          <w:p w14:paraId="5ED5784F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E756A1B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9746DDE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3B8DF8A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6DD123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FCF2AC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BF68AD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1C3982EC" w14:textId="77777777" w:rsidR="000610D6" w:rsidRPr="00EF0C3E" w:rsidRDefault="000610D6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5605446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22C3FEAA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088850B" w14:textId="4ABF8184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2064CC31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AF1914">
              <w:rPr>
                <w:position w:val="-12"/>
              </w:rPr>
              <w:object w:dxaOrig="3200" w:dyaOrig="380" w14:anchorId="224FD6E5">
                <v:shape id="_x0000_i1077" type="#_x0000_t75" style="width:158.4pt;height:20.4pt" o:ole="">
                  <v:imagedata r:id="rId110" o:title=""/>
                </v:shape>
                <o:OLEObject Type="Embed" ProgID="Equation.DSMT4" ShapeID="_x0000_i1077" DrawAspect="Content" ObjectID="_1733921214" r:id="rId111"/>
              </w:object>
            </w:r>
          </w:p>
        </w:tc>
        <w:tc>
          <w:tcPr>
            <w:tcW w:w="850" w:type="dxa"/>
            <w:shd w:val="clear" w:color="auto" w:fill="auto"/>
          </w:tcPr>
          <w:p w14:paraId="55FA3B6E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7BC6DDAC" w14:textId="77777777" w:rsidR="000610D6" w:rsidRPr="00EF0C3E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7331336" w14:textId="77777777" w:rsidR="000610D6" w:rsidRDefault="000610D6" w:rsidP="0098065E">
            <w:pPr>
              <w:pStyle w:val="Text"/>
              <w:jc w:val="center"/>
            </w:pPr>
            <w:r>
              <w:t>5th</w:t>
            </w:r>
          </w:p>
          <w:p w14:paraId="1D74BEAF" w14:textId="77777777" w:rsidR="000610D6" w:rsidRPr="00D23ECE" w:rsidRDefault="000610D6" w:rsidP="0098065E">
            <w:pPr>
              <w:pStyle w:val="Text"/>
              <w:jc w:val="center"/>
            </w:pPr>
            <w:r>
              <w:t>Find the domain and range of composite functions.</w:t>
            </w:r>
          </w:p>
        </w:tc>
      </w:tr>
      <w:tr w:rsidR="000610D6" w:rsidRPr="00D23ECE" w14:paraId="6DC1AC8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0D975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8741823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at as </w:t>
            </w:r>
            <w:r w:rsidRPr="0047339B">
              <w:rPr>
                <w:position w:val="-6"/>
              </w:rPr>
              <w:object w:dxaOrig="1140" w:dyaOrig="320" w14:anchorId="6BF3DA91">
                <v:shape id="_x0000_i1078" type="#_x0000_t75" style="width:57pt;height:15pt" o:ole="">
                  <v:imagedata r:id="rId112" o:title=""/>
                </v:shape>
                <o:OLEObject Type="Embed" ProgID="Equation.DSMT4" ShapeID="_x0000_i1078" DrawAspect="Content" ObjectID="_1733921215" r:id="rId113"/>
              </w:object>
            </w:r>
            <w:r>
              <w:t>there are no real solutions to the equation.</w:t>
            </w:r>
          </w:p>
        </w:tc>
        <w:tc>
          <w:tcPr>
            <w:tcW w:w="850" w:type="dxa"/>
            <w:shd w:val="clear" w:color="auto" w:fill="auto"/>
          </w:tcPr>
          <w:p w14:paraId="08CEB24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*</w:t>
            </w:r>
          </w:p>
        </w:tc>
        <w:tc>
          <w:tcPr>
            <w:tcW w:w="709" w:type="dxa"/>
            <w:shd w:val="clear" w:color="auto" w:fill="auto"/>
          </w:tcPr>
          <w:p w14:paraId="7C9A5D81" w14:textId="77777777" w:rsidR="000610D6" w:rsidRPr="00EF0C3E" w:rsidRDefault="000610D6" w:rsidP="0098065E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4902068A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29BE8A1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04B36D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1642427" w14:textId="77777777" w:rsidR="000610D6" w:rsidRPr="00EF0C3E" w:rsidRDefault="000610D6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9CBD7EA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C270D7C" w14:textId="77777777" w:rsidR="000610D6" w:rsidRPr="00EF0C3E" w:rsidRDefault="000610D6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13D5A51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53403EF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DC4D586" w14:textId="77777777" w:rsidR="000610D6" w:rsidRPr="00D23ECE" w:rsidRDefault="000610D6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610D6" w:rsidRPr="0092323C" w14:paraId="531FEE7E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2BD9F81" w14:textId="77777777" w:rsidR="000610D6" w:rsidRDefault="000610D6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3F12C8D" w14:textId="7E716586" w:rsidR="000610D6" w:rsidRPr="00534BF2" w:rsidRDefault="00A03B0B" w:rsidP="0098065E">
            <w:pPr>
              <w:pStyle w:val="TableHead"/>
              <w:framePr w:hSpace="0" w:wrap="auto" w:hAnchor="text" w:xAlign="left" w:yAlign="inline"/>
              <w:jc w:val="left"/>
            </w:pPr>
            <w:r>
              <w:t>(</w:t>
            </w:r>
            <w:r w:rsidR="000610D6" w:rsidRPr="00534BF2">
              <w:t>b</w:t>
            </w:r>
            <w:r>
              <w:t xml:space="preserve">) </w:t>
            </w:r>
            <w:r w:rsidR="000610D6" w:rsidRPr="00534BF2">
              <w:t>Alternative Method</w:t>
            </w:r>
          </w:p>
          <w:p w14:paraId="36470779" w14:textId="77777777" w:rsidR="000610D6" w:rsidRPr="00EA6046" w:rsidRDefault="000610D6" w:rsidP="0098065E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>
              <w:t>M1:</w:t>
            </w:r>
            <w:r>
              <w:rPr>
                <w:b w:val="0"/>
              </w:rPr>
              <w:t xml:space="preserve"> Uses the method of completing the square to show that </w:t>
            </w:r>
            <w:r w:rsidRPr="00AF1914">
              <w:rPr>
                <w:b w:val="0"/>
                <w:position w:val="-26"/>
              </w:rPr>
              <w:object w:dxaOrig="1740" w:dyaOrig="680" w14:anchorId="0514E28B">
                <v:shape id="_x0000_i1079" type="#_x0000_t75" style="width:86.4pt;height:33.6pt" o:ole="">
                  <v:imagedata r:id="rId114" o:title=""/>
                </v:shape>
                <o:OLEObject Type="Embed" ProgID="Equation.DSMT4" ShapeID="_x0000_i1079" DrawAspect="Content" ObjectID="_1733921216" r:id="rId115"/>
              </w:object>
            </w:r>
            <w:r>
              <w:rPr>
                <w:b w:val="0"/>
              </w:rPr>
              <w:t xml:space="preserve"> or </w:t>
            </w:r>
            <w:r w:rsidRPr="00AF1914">
              <w:rPr>
                <w:b w:val="0"/>
                <w:position w:val="-26"/>
              </w:rPr>
              <w:object w:dxaOrig="1579" w:dyaOrig="680" w14:anchorId="0D439756">
                <v:shape id="_x0000_i1080" type="#_x0000_t75" style="width:78.6pt;height:33.6pt" o:ole="">
                  <v:imagedata r:id="rId116" o:title=""/>
                </v:shape>
                <o:OLEObject Type="Embed" ProgID="Equation.DSMT4" ShapeID="_x0000_i1080" DrawAspect="Content" ObjectID="_1733921217" r:id="rId117"/>
              </w:object>
            </w:r>
          </w:p>
          <w:p w14:paraId="5DF67629" w14:textId="77777777" w:rsidR="000610D6" w:rsidRPr="0092323C" w:rsidRDefault="000610D6" w:rsidP="0098065E">
            <w:pPr>
              <w:pStyle w:val="TableHead"/>
              <w:framePr w:hSpace="0" w:wrap="auto" w:hAnchor="text" w:xAlign="left" w:yAlign="inline"/>
              <w:jc w:val="left"/>
            </w:pPr>
            <w:r>
              <w:t>B1:</w:t>
            </w:r>
            <w:r>
              <w:rPr>
                <w:b w:val="0"/>
              </w:rPr>
              <w:t xml:space="preserve"> Concludes that this equation will have </w:t>
            </w:r>
            <w:r w:rsidRPr="00EA6046">
              <w:rPr>
                <w:b w:val="0"/>
              </w:rPr>
              <w:t>no real solutions.</w:t>
            </w:r>
          </w:p>
        </w:tc>
      </w:tr>
    </w:tbl>
    <w:p w14:paraId="0B0D2B52" w14:textId="77777777" w:rsidR="000610D6" w:rsidRDefault="000610D6" w:rsidP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41E24731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F349790" w14:textId="1D6CD772" w:rsidR="00EF0C3E" w:rsidRPr="00EF0C3E" w:rsidRDefault="000610D6" w:rsidP="00955550">
            <w:pPr>
              <w:pStyle w:val="TableHead"/>
              <w:framePr w:hSpace="0" w:wrap="auto" w:hAnchor="text" w:xAlign="left" w:yAlign="inline"/>
            </w:pPr>
            <w:r>
              <w:lastRenderedPageBreak/>
              <w:t>7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FA74FF8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0B3C313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B4F6B8B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0DDA3D1" w14:textId="77777777" w:rsidR="00EF0C3E" w:rsidRDefault="00EF0C3E" w:rsidP="0095555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55550" w:rsidRPr="00D23ECE" w14:paraId="6D5CCBF5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0D1FA78" w14:textId="7391E83C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2829500" w14:textId="77777777" w:rsidR="00955550" w:rsidRDefault="00955550" w:rsidP="00F15F17">
            <w:pPr>
              <w:pStyle w:val="Text"/>
              <w:ind w:left="75"/>
            </w:pPr>
            <w:r>
              <w:t>Begins the proof by assuming the opposite is true.</w:t>
            </w:r>
          </w:p>
          <w:p w14:paraId="569AFECF" w14:textId="77777777" w:rsidR="00955550" w:rsidRPr="00EF0C3E" w:rsidRDefault="00955550" w:rsidP="00F15F17">
            <w:pPr>
              <w:pStyle w:val="Text"/>
              <w:ind w:left="75"/>
            </w:pPr>
            <w:r>
              <w:t>‘Assumption: there is a finite amount of prime numbers.’</w:t>
            </w:r>
          </w:p>
        </w:tc>
        <w:tc>
          <w:tcPr>
            <w:tcW w:w="850" w:type="dxa"/>
            <w:shd w:val="clear" w:color="auto" w:fill="auto"/>
          </w:tcPr>
          <w:p w14:paraId="132E34ED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EB126E3" w14:textId="77777777" w:rsidR="00955550" w:rsidRPr="00EF0C3E" w:rsidRDefault="00955550" w:rsidP="00A95F26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1D2DB48C" w14:textId="77777777" w:rsidR="00955550" w:rsidRDefault="00955550" w:rsidP="00930F46">
            <w:pPr>
              <w:pStyle w:val="Text"/>
              <w:jc w:val="center"/>
            </w:pPr>
            <w:r>
              <w:t>7th</w:t>
            </w:r>
          </w:p>
          <w:p w14:paraId="7D742FDA" w14:textId="63CD7A43" w:rsidR="00955550" w:rsidRPr="00D23ECE" w:rsidRDefault="00955550" w:rsidP="00930F46">
            <w:pPr>
              <w:pStyle w:val="Text"/>
              <w:jc w:val="center"/>
            </w:pPr>
            <w:r>
              <w:t>Complete proofs using proof by contradiction</w:t>
            </w:r>
            <w:r w:rsidR="00C07A18">
              <w:t>.</w:t>
            </w:r>
          </w:p>
        </w:tc>
      </w:tr>
      <w:tr w:rsidR="00955550" w:rsidRPr="00D23ECE" w14:paraId="430F35A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096952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1A373F" w14:textId="241BEBA4" w:rsidR="00955550" w:rsidRDefault="00955550" w:rsidP="00F15F17">
            <w:pPr>
              <w:pStyle w:val="Text"/>
              <w:ind w:left="75"/>
            </w:pPr>
            <w:r>
              <w:t xml:space="preserve">Considers what having a finite amount of prime numbers means </w:t>
            </w:r>
            <w:r w:rsidR="006B4A69">
              <w:t xml:space="preserve">by </w:t>
            </w:r>
            <w:r>
              <w:t>making an attempt to list them:</w:t>
            </w:r>
          </w:p>
          <w:p w14:paraId="78C63829" w14:textId="4C90ED1E" w:rsidR="00955550" w:rsidRPr="00EF0C3E" w:rsidRDefault="00955550" w:rsidP="00F15F17">
            <w:pPr>
              <w:pStyle w:val="Text"/>
              <w:ind w:left="75"/>
            </w:pPr>
            <w:r>
              <w:t xml:space="preserve">Let all the prime numbers exist be </w:t>
            </w:r>
            <w:r w:rsidR="006B4A69" w:rsidRPr="00361350">
              <w:rPr>
                <w:position w:val="-12"/>
              </w:rPr>
              <w:object w:dxaOrig="1280" w:dyaOrig="360" w14:anchorId="187739C8">
                <v:shape id="_x0000_i1081" type="#_x0000_t75" style="width:63.6pt;height:18pt" o:ole="">
                  <v:imagedata r:id="rId118" o:title=""/>
                </v:shape>
                <o:OLEObject Type="Embed" ProgID="Equation.DSMT4" ShapeID="_x0000_i1081" DrawAspect="Content" ObjectID="_1733921218" r:id="rId119"/>
              </w:object>
            </w:r>
          </w:p>
        </w:tc>
        <w:tc>
          <w:tcPr>
            <w:tcW w:w="850" w:type="dxa"/>
            <w:shd w:val="clear" w:color="auto" w:fill="auto"/>
          </w:tcPr>
          <w:p w14:paraId="676579A6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AF8BFC7" w14:textId="77777777" w:rsidR="00955550" w:rsidRPr="00EF0C3E" w:rsidRDefault="00955550" w:rsidP="00A95F2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3E21366" w14:textId="77777777" w:rsidR="00955550" w:rsidRPr="00D23ECE" w:rsidRDefault="00955550" w:rsidP="00EF0C3E">
            <w:pPr>
              <w:pStyle w:val="Text"/>
            </w:pPr>
          </w:p>
        </w:tc>
      </w:tr>
      <w:tr w:rsidR="00955550" w:rsidRPr="00D23ECE" w14:paraId="1301DFE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98A1C6A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70D2B2" w14:textId="77777777" w:rsidR="00955550" w:rsidRDefault="00955550" w:rsidP="00F15F17">
            <w:pPr>
              <w:pStyle w:val="Text"/>
              <w:ind w:left="75"/>
            </w:pPr>
            <w:r>
              <w:t>Consider a new number that is one greater than the product of all the existing prime numbers:</w:t>
            </w:r>
          </w:p>
          <w:p w14:paraId="3D4FB561" w14:textId="05AA14CC" w:rsidR="00955550" w:rsidRPr="00EF0C3E" w:rsidRDefault="00955550" w:rsidP="00F15F17">
            <w:pPr>
              <w:pStyle w:val="Text"/>
              <w:ind w:left="75"/>
            </w:pPr>
            <w:r>
              <w:t>Let</w:t>
            </w:r>
            <w:r w:rsidR="006B4A69" w:rsidRPr="00361350">
              <w:rPr>
                <w:position w:val="-12"/>
              </w:rPr>
              <w:object w:dxaOrig="2700" w:dyaOrig="360" w14:anchorId="30F0646E">
                <v:shape id="_x0000_i1082" type="#_x0000_t75" style="width:134.4pt;height:18pt" o:ole="">
                  <v:imagedata r:id="rId120" o:title=""/>
                </v:shape>
                <o:OLEObject Type="Embed" ProgID="Equation.DSMT4" ShapeID="_x0000_i1082" DrawAspect="Content" ObjectID="_1733921219" r:id="rId121"/>
              </w:object>
            </w:r>
          </w:p>
        </w:tc>
        <w:tc>
          <w:tcPr>
            <w:tcW w:w="850" w:type="dxa"/>
            <w:shd w:val="clear" w:color="auto" w:fill="auto"/>
          </w:tcPr>
          <w:p w14:paraId="35EE255B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C1BD9BF" w14:textId="77777777" w:rsidR="00955550" w:rsidRPr="00EF0C3E" w:rsidRDefault="00955550" w:rsidP="00A95F2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37D2504" w14:textId="77777777" w:rsidR="00955550" w:rsidRPr="00D23ECE" w:rsidRDefault="00955550" w:rsidP="00EF0C3E">
            <w:pPr>
              <w:pStyle w:val="Text"/>
            </w:pPr>
          </w:p>
        </w:tc>
      </w:tr>
      <w:tr w:rsidR="00955550" w:rsidRPr="00D23ECE" w14:paraId="11ADFA7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9F64A8C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96C337" w14:textId="7F123955" w:rsidR="00955550" w:rsidRPr="00EF0C3E" w:rsidRDefault="00955550" w:rsidP="00F15F17">
            <w:pPr>
              <w:pStyle w:val="Text"/>
              <w:ind w:left="75"/>
            </w:pPr>
            <w:r>
              <w:t xml:space="preserve">Understands the implication of this new number is that </w:t>
            </w:r>
            <w:r w:rsidR="006B4A69">
              <w:t xml:space="preserve">division </w:t>
            </w:r>
            <w:r>
              <w:t xml:space="preserve">by any of the existing prime numbers will leave a remainder of 1. So none of the existing prime numbers is a factor of </w:t>
            </w:r>
            <w:r w:rsidRPr="00361350">
              <w:rPr>
                <w:i/>
              </w:rPr>
              <w:t>N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1ACBCD1B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7883A29" w14:textId="77777777" w:rsidR="00955550" w:rsidRPr="00EF0C3E" w:rsidRDefault="00955550" w:rsidP="00A95F2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02BF6F5" w14:textId="77777777" w:rsidR="00955550" w:rsidRPr="00D23ECE" w:rsidRDefault="00955550" w:rsidP="00EF0C3E">
            <w:pPr>
              <w:pStyle w:val="Text"/>
            </w:pPr>
          </w:p>
        </w:tc>
      </w:tr>
      <w:tr w:rsidR="00955550" w:rsidRPr="00D23ECE" w14:paraId="73A7334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6E3218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084A985" w14:textId="77777777" w:rsidR="00955550" w:rsidRPr="00EF0C3E" w:rsidRDefault="00955550" w:rsidP="00F15F17">
            <w:pPr>
              <w:pStyle w:val="Text"/>
              <w:ind w:left="75"/>
            </w:pPr>
            <w:r>
              <w:t xml:space="preserve">Concludes that either </w:t>
            </w:r>
            <w:r w:rsidRPr="00361350">
              <w:rPr>
                <w:i/>
              </w:rPr>
              <w:t>N</w:t>
            </w:r>
            <w:r>
              <w:t xml:space="preserve"> is prime or </w:t>
            </w:r>
            <w:r w:rsidRPr="00361350">
              <w:rPr>
                <w:i/>
              </w:rPr>
              <w:t>N</w:t>
            </w:r>
            <w:r>
              <w:t xml:space="preserve"> has a prime factor that is not currently listed.</w:t>
            </w:r>
          </w:p>
        </w:tc>
        <w:tc>
          <w:tcPr>
            <w:tcW w:w="850" w:type="dxa"/>
            <w:shd w:val="clear" w:color="auto" w:fill="auto"/>
          </w:tcPr>
          <w:p w14:paraId="0C683540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4CF9B3D" w14:textId="77777777" w:rsidR="00955550" w:rsidRPr="00EF0C3E" w:rsidRDefault="00955550" w:rsidP="00A95F26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7B833578" w14:textId="77777777" w:rsidR="00955550" w:rsidRPr="00D23ECE" w:rsidRDefault="00955550" w:rsidP="00EF0C3E">
            <w:pPr>
              <w:pStyle w:val="Text"/>
            </w:pPr>
          </w:p>
        </w:tc>
      </w:tr>
      <w:tr w:rsidR="00955550" w:rsidRPr="00D23ECE" w14:paraId="792B8C1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672034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4B5D02" w14:textId="07960D77" w:rsidR="00955550" w:rsidRPr="00EF0C3E" w:rsidRDefault="00955550" w:rsidP="00F15F17">
            <w:pPr>
              <w:pStyle w:val="Text"/>
              <w:ind w:left="75"/>
            </w:pPr>
            <w:r>
              <w:t>Recognises that either way this leads to a contradiction</w:t>
            </w:r>
            <w:r w:rsidR="006B4A69">
              <w:t>,</w:t>
            </w:r>
            <w:r>
              <w:t xml:space="preserve"> and therefore there is an inf</w:t>
            </w:r>
            <w:r w:rsidR="006B4A69">
              <w:t>i</w:t>
            </w:r>
            <w:r>
              <w:t>nite number of prime numbers.</w:t>
            </w:r>
          </w:p>
        </w:tc>
        <w:tc>
          <w:tcPr>
            <w:tcW w:w="850" w:type="dxa"/>
            <w:shd w:val="clear" w:color="auto" w:fill="auto"/>
          </w:tcPr>
          <w:p w14:paraId="493BE1C7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9517725" w14:textId="77777777" w:rsidR="00955550" w:rsidRPr="00EF0C3E" w:rsidRDefault="00955550" w:rsidP="00A95F26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655496D6" w14:textId="77777777" w:rsidR="00955550" w:rsidRPr="00D23ECE" w:rsidRDefault="00955550" w:rsidP="00EF0C3E">
            <w:pPr>
              <w:pStyle w:val="Text"/>
            </w:pPr>
          </w:p>
        </w:tc>
      </w:tr>
      <w:tr w:rsidR="00EF0C3E" w:rsidRPr="00D23ECE" w14:paraId="5D997415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B357A16" w14:textId="77777777" w:rsidR="00EF0C3E" w:rsidRPr="00D23ECE" w:rsidRDefault="00EF0C3E" w:rsidP="00EF0C3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5B8BC624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3073E84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E02094C" w14:textId="6AB666FF" w:rsidR="006B4A69" w:rsidRDefault="00361350" w:rsidP="00EF0C3E">
            <w:pPr>
              <w:pStyle w:val="Text"/>
            </w:pPr>
            <w:r>
              <w:t xml:space="preserve">If </w:t>
            </w:r>
            <w:r w:rsidRPr="00361350">
              <w:rPr>
                <w:i/>
              </w:rPr>
              <w:t>N</w:t>
            </w:r>
            <w:r>
              <w:t xml:space="preserve"> is prime</w:t>
            </w:r>
            <w:r w:rsidR="006B4A69">
              <w:t>,</w:t>
            </w:r>
            <w:r>
              <w:t xml:space="preserve"> </w:t>
            </w:r>
            <w:r w:rsidR="006B4A69">
              <w:t xml:space="preserve">it </w:t>
            </w:r>
            <w:r>
              <w:t xml:space="preserve">is a new prime number separate to </w:t>
            </w:r>
            <w:r w:rsidR="006B4A69">
              <w:t>the</w:t>
            </w:r>
            <w:r>
              <w:t xml:space="preserve"> finite list of prime numbers</w:t>
            </w:r>
            <w:r w:rsidR="006B4A69">
              <w:t xml:space="preserve">, </w:t>
            </w:r>
            <w:r w:rsidR="006B4A69" w:rsidRPr="00361350">
              <w:rPr>
                <w:position w:val="-12"/>
              </w:rPr>
              <w:object w:dxaOrig="1280" w:dyaOrig="360" w14:anchorId="5309E7F5">
                <v:shape id="_x0000_i1083" type="#_x0000_t75" style="width:63.6pt;height:18pt" o:ole="">
                  <v:imagedata r:id="rId122" o:title=""/>
                </v:shape>
                <o:OLEObject Type="Embed" ProgID="Equation.DSMT4" ShapeID="_x0000_i1083" DrawAspect="Content" ObjectID="_1733921220" r:id="rId123"/>
              </w:object>
            </w:r>
            <w:r>
              <w:t xml:space="preserve">. </w:t>
            </w:r>
          </w:p>
          <w:p w14:paraId="2B7250A0" w14:textId="68EC8C81" w:rsidR="00EF0C3E" w:rsidRPr="0092323C" w:rsidRDefault="00361350" w:rsidP="00F15F17">
            <w:pPr>
              <w:pStyle w:val="Text"/>
              <w:rPr>
                <w:b/>
              </w:rPr>
            </w:pPr>
            <w:r>
              <w:t xml:space="preserve">If </w:t>
            </w:r>
            <w:r w:rsidRPr="00361350">
              <w:rPr>
                <w:i/>
              </w:rPr>
              <w:t>N</w:t>
            </w:r>
            <w:r>
              <w:t xml:space="preserve"> is divisible by a previously unknown prime number, that prime number is also separate to </w:t>
            </w:r>
            <w:r w:rsidR="006B4A69">
              <w:t>the</w:t>
            </w:r>
            <w:r>
              <w:t xml:space="preserve"> finite list of prime numbers.</w:t>
            </w:r>
          </w:p>
        </w:tc>
      </w:tr>
    </w:tbl>
    <w:p w14:paraId="1C3D3FE0" w14:textId="7A2D1DCD" w:rsidR="000610D6" w:rsidRDefault="000610D6"/>
    <w:p w14:paraId="2FDD431A" w14:textId="77777777" w:rsidR="000610D6" w:rsidRDefault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610D6" w14:paraId="71A05FA9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B25731F" w14:textId="4E40E93D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8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6BE23EF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7756017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CF42B25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E280DA5" w14:textId="77777777" w:rsidR="000610D6" w:rsidRDefault="000610D6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0610D6" w:rsidRPr="00D23ECE" w14:paraId="03399FEE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082C5BD" w14:textId="2B40A0D4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3E8BA81" w14:textId="77777777" w:rsidR="000610D6" w:rsidRDefault="000610D6" w:rsidP="0098065E">
            <w:pPr>
              <w:pStyle w:val="Text"/>
              <w:ind w:firstLine="75"/>
            </w:pPr>
            <w:r>
              <w:t>Attempts to write a differential equation.</w:t>
            </w:r>
          </w:p>
          <w:p w14:paraId="3247AE59" w14:textId="77777777" w:rsidR="000610D6" w:rsidRPr="00EF0C3E" w:rsidRDefault="000610D6" w:rsidP="0098065E">
            <w:pPr>
              <w:pStyle w:val="Text"/>
              <w:ind w:firstLine="75"/>
            </w:pPr>
            <w:r>
              <w:t>For example,</w:t>
            </w:r>
            <w:r w:rsidRPr="00AE732E">
              <w:rPr>
                <w:position w:val="-22"/>
              </w:rPr>
              <w:object w:dxaOrig="780" w:dyaOrig="580" w14:anchorId="24C0DC7E">
                <v:shape id="_x0000_i1084" type="#_x0000_t75" style="width:39pt;height:29.4pt" o:ole="">
                  <v:imagedata r:id="rId124" o:title=""/>
                </v:shape>
                <o:OLEObject Type="Embed" ProgID="Equation.DSMT4" ShapeID="_x0000_i1084" DrawAspect="Content" ObjectID="_1733921221" r:id="rId125"/>
              </w:object>
            </w:r>
            <w:r>
              <w:t>or</w:t>
            </w:r>
            <w:r w:rsidRPr="00AE732E">
              <w:rPr>
                <w:position w:val="-22"/>
              </w:rPr>
              <w:object w:dxaOrig="920" w:dyaOrig="600" w14:anchorId="15D793C2">
                <v:shape id="_x0000_i1085" type="#_x0000_t75" style="width:45.6pt;height:30pt" o:ole="">
                  <v:imagedata r:id="rId126" o:title=""/>
                </v:shape>
                <o:OLEObject Type="Embed" ProgID="Equation.DSMT4" ShapeID="_x0000_i1085" DrawAspect="Content" ObjectID="_1733921222" r:id="rId127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02F84AC0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A5866FE" w14:textId="77777777" w:rsidR="000610D6" w:rsidRPr="00EF0C3E" w:rsidRDefault="000610D6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7C73DD70" w14:textId="77777777" w:rsidR="000610D6" w:rsidRDefault="000610D6" w:rsidP="0098065E">
            <w:pPr>
              <w:pStyle w:val="Text"/>
              <w:jc w:val="center"/>
            </w:pPr>
            <w:r>
              <w:t>7th</w:t>
            </w:r>
          </w:p>
          <w:p w14:paraId="0403073F" w14:textId="77777777" w:rsidR="000610D6" w:rsidRPr="00D23ECE" w:rsidRDefault="000610D6" w:rsidP="0098065E">
            <w:pPr>
              <w:pStyle w:val="Text"/>
              <w:jc w:val="center"/>
            </w:pPr>
            <w:r>
              <w:t>Construct simple differential equations.</w:t>
            </w:r>
          </w:p>
        </w:tc>
      </w:tr>
      <w:tr w:rsidR="000610D6" w:rsidRPr="00D23ECE" w14:paraId="7C1346D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B92F1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50B06B" w14:textId="77777777" w:rsidR="000610D6" w:rsidRPr="00EF0C3E" w:rsidRDefault="000610D6" w:rsidP="0098065E">
            <w:pPr>
              <w:pStyle w:val="Text"/>
              <w:ind w:firstLine="75"/>
            </w:pPr>
            <w:r>
              <w:t>States</w:t>
            </w:r>
            <w:r w:rsidRPr="00AE732E">
              <w:rPr>
                <w:position w:val="-22"/>
              </w:rPr>
              <w:object w:dxaOrig="980" w:dyaOrig="600" w14:anchorId="0A4C45FB">
                <v:shape id="_x0000_i1086" type="#_x0000_t75" style="width:49.2pt;height:30pt" o:ole="">
                  <v:imagedata r:id="rId128" o:title=""/>
                </v:shape>
                <o:OLEObject Type="Embed" ProgID="Equation.DSMT4" ShapeID="_x0000_i1086" DrawAspect="Content" ObjectID="_1733921223" r:id="rId129"/>
              </w:object>
            </w:r>
          </w:p>
        </w:tc>
        <w:tc>
          <w:tcPr>
            <w:tcW w:w="850" w:type="dxa"/>
            <w:shd w:val="clear" w:color="auto" w:fill="auto"/>
          </w:tcPr>
          <w:p w14:paraId="358CDDA7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8200EE8" w14:textId="77777777" w:rsidR="000610D6" w:rsidRPr="00EF0C3E" w:rsidRDefault="000610D6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00E8BFD0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01C54D4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A914308" w14:textId="77777777" w:rsidR="000610D6" w:rsidRPr="00D23ECE" w:rsidRDefault="000610D6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2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0610D6" w:rsidRPr="0092323C" w14:paraId="19FC442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9320EDC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6070C9A4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</w:p>
          <w:p w14:paraId="61F4807E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</w:p>
          <w:p w14:paraId="7BF25037" w14:textId="77777777" w:rsidR="000610D6" w:rsidRPr="006A0576" w:rsidRDefault="000610D6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7DCF0426" w14:textId="7FE4ED25" w:rsidR="000610D6" w:rsidRDefault="000610D6" w:rsidP="000610D6"/>
    <w:p w14:paraId="0C6A985C" w14:textId="77777777" w:rsidR="000610D6" w:rsidRDefault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610D6" w14:paraId="2DFC118F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B598C0F" w14:textId="119BB199" w:rsidR="000610D6" w:rsidRPr="00EF0C3E" w:rsidRDefault="000610D6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lastRenderedPageBreak/>
              <w:t>9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55EFF54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8761839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58C3354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E99D137" w14:textId="77777777" w:rsidR="000610D6" w:rsidRDefault="000610D6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Pearson Progression Step and Progress descriptor</w:t>
            </w:r>
          </w:p>
        </w:tc>
      </w:tr>
      <w:tr w:rsidR="000610D6" w:rsidRPr="00D23ECE" w14:paraId="4F1AD5F7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A3A67FA" w14:textId="7A08F4A8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6DB3B12B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 xml:space="preserve">Recognises that it is a geometric series with a first term </w:t>
            </w:r>
            <w:r w:rsidRPr="00E430A0">
              <w:rPr>
                <w:position w:val="-6"/>
              </w:rPr>
              <w:object w:dxaOrig="720" w:dyaOrig="260" w14:anchorId="7063B4E5">
                <v:shape id="_x0000_i1087" type="#_x0000_t75" style="width:36pt;height:13.2pt" o:ole="">
                  <v:imagedata r:id="rId130" o:title=""/>
                </v:shape>
                <o:OLEObject Type="Embed" ProgID="Equation.DSMT4" ShapeID="_x0000_i1087" DrawAspect="Content" ObjectID="_1733921224" r:id="rId131"/>
              </w:object>
            </w:r>
            <w:r>
              <w:t xml:space="preserve"> and common ratio</w:t>
            </w:r>
            <w:r w:rsidRPr="00E430A0">
              <w:rPr>
                <w:position w:val="-6"/>
              </w:rPr>
              <w:object w:dxaOrig="760" w:dyaOrig="260" w14:anchorId="3C1FAD3A">
                <v:shape id="_x0000_i1088" type="#_x0000_t75" style="width:38.4pt;height:13.2pt" o:ole="">
                  <v:imagedata r:id="rId132" o:title=""/>
                </v:shape>
                <o:OLEObject Type="Embed" ProgID="Equation.DSMT4" ShapeID="_x0000_i1088" DrawAspect="Content" ObjectID="_1733921225" r:id="rId133"/>
              </w:object>
            </w:r>
          </w:p>
        </w:tc>
        <w:tc>
          <w:tcPr>
            <w:tcW w:w="850" w:type="dxa"/>
            <w:shd w:val="clear" w:color="auto" w:fill="auto"/>
          </w:tcPr>
          <w:p w14:paraId="21A0A62D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B13C106" w14:textId="77777777" w:rsidR="000610D6" w:rsidRPr="00EF0C3E" w:rsidRDefault="000610D6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2FE0D142" w14:textId="77777777" w:rsidR="000610D6" w:rsidRDefault="000610D6" w:rsidP="0098065E">
            <w:pPr>
              <w:pStyle w:val="Text"/>
              <w:jc w:val="center"/>
            </w:pPr>
            <w:r>
              <w:t>6th</w:t>
            </w:r>
          </w:p>
          <w:p w14:paraId="5EC88ECA" w14:textId="77777777" w:rsidR="000610D6" w:rsidRPr="00D23ECE" w:rsidRDefault="000610D6" w:rsidP="0098065E">
            <w:pPr>
              <w:pStyle w:val="Text"/>
              <w:jc w:val="center"/>
            </w:pPr>
            <w:r>
              <w:t>Use geometric sequences and series in context.</w:t>
            </w:r>
          </w:p>
        </w:tc>
      </w:tr>
      <w:tr w:rsidR="000610D6" w:rsidRPr="00D23ECE" w14:paraId="45B60E4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8F44DD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A51ADD9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 xml:space="preserve">Attempts to use the sum of a geometric series. For example, </w:t>
            </w:r>
            <w:r w:rsidRPr="00CC4FEC">
              <w:rPr>
                <w:position w:val="-22"/>
              </w:rPr>
              <w:object w:dxaOrig="1760" w:dyaOrig="700" w14:anchorId="2645639D">
                <v:shape id="_x0000_i1089" type="#_x0000_t75" style="width:87pt;height:34.8pt" o:ole="">
                  <v:imagedata r:id="rId134" o:title=""/>
                </v:shape>
                <o:OLEObject Type="Embed" ProgID="Equation.DSMT4" ShapeID="_x0000_i1089" DrawAspect="Content" ObjectID="_1733921226" r:id="rId135"/>
              </w:object>
            </w:r>
            <w:r>
              <w:t xml:space="preserve"> or </w:t>
            </w:r>
            <w:r w:rsidRPr="00CC4FEC">
              <w:rPr>
                <w:position w:val="-22"/>
              </w:rPr>
              <w:object w:dxaOrig="1760" w:dyaOrig="700" w14:anchorId="4F0B33D5">
                <v:shape id="_x0000_i1090" type="#_x0000_t75" style="width:87pt;height:34.8pt" o:ole="">
                  <v:imagedata r:id="rId136" o:title=""/>
                </v:shape>
                <o:OLEObject Type="Embed" ProgID="Equation.DSMT4" ShapeID="_x0000_i1090" DrawAspect="Content" ObjectID="_1733921227" r:id="rId137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6A873652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603BD57C" w14:textId="77777777" w:rsidR="000610D6" w:rsidRPr="00EF0C3E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279CCE3" w14:textId="77777777" w:rsidR="000610D6" w:rsidRPr="00D23ECE" w:rsidRDefault="000610D6" w:rsidP="0098065E">
            <w:pPr>
              <w:pStyle w:val="Text"/>
              <w:jc w:val="center"/>
            </w:pPr>
          </w:p>
        </w:tc>
      </w:tr>
      <w:tr w:rsidR="000610D6" w:rsidRPr="00D23ECE" w14:paraId="7E87696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44FD1A0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29DAAA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 xml:space="preserve">Finds </w:t>
            </w:r>
            <w:r w:rsidRPr="00CC4FEC">
              <w:rPr>
                <w:position w:val="-10"/>
              </w:rPr>
              <w:object w:dxaOrig="1320" w:dyaOrig="320" w14:anchorId="7BD05C40">
                <v:shape id="_x0000_i1091" type="#_x0000_t75" style="width:66pt;height:16.2pt" o:ole="">
                  <v:imagedata r:id="rId138" o:title=""/>
                </v:shape>
                <o:OLEObject Type="Embed" ProgID="Equation.DSMT4" ShapeID="_x0000_i1091" DrawAspect="Content" ObjectID="_1733921228" r:id="rId139"/>
              </w:object>
            </w:r>
          </w:p>
        </w:tc>
        <w:tc>
          <w:tcPr>
            <w:tcW w:w="850" w:type="dxa"/>
            <w:shd w:val="clear" w:color="auto" w:fill="auto"/>
          </w:tcPr>
          <w:p w14:paraId="21B68932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2BA0A0B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62041C1" w14:textId="77777777" w:rsidR="000610D6" w:rsidRPr="00D23ECE" w:rsidRDefault="000610D6" w:rsidP="0098065E">
            <w:pPr>
              <w:pStyle w:val="Text"/>
              <w:jc w:val="center"/>
            </w:pPr>
          </w:p>
        </w:tc>
      </w:tr>
      <w:tr w:rsidR="000610D6" w:rsidRPr="00D23ECE" w14:paraId="392E7F5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E33131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5E2F50D" w14:textId="77777777" w:rsidR="000610D6" w:rsidRPr="00EF0C3E" w:rsidRDefault="000610D6" w:rsidP="0098065E">
            <w:pPr>
              <w:pStyle w:val="Text"/>
              <w:spacing w:before="80" w:after="80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EDFBBCE" w14:textId="77777777" w:rsidR="000610D6" w:rsidRPr="00EF0C3E" w:rsidRDefault="000610D6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58349DA2" w14:textId="77777777" w:rsidR="000610D6" w:rsidRPr="00EF0C3E" w:rsidRDefault="000610D6" w:rsidP="0098065E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75903AD9" w14:textId="77777777" w:rsidR="000610D6" w:rsidRPr="00D23ECE" w:rsidRDefault="000610D6" w:rsidP="0098065E">
            <w:pPr>
              <w:pStyle w:val="Text"/>
              <w:spacing w:before="80" w:after="80"/>
              <w:jc w:val="center"/>
            </w:pPr>
          </w:p>
        </w:tc>
      </w:tr>
      <w:tr w:rsidR="000610D6" w:rsidRPr="00D23ECE" w14:paraId="3499A499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7D8AEE2" w14:textId="68878AED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5EB9F25C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 xml:space="preserve">States </w:t>
            </w:r>
            <w:r w:rsidRPr="00CC4FEC">
              <w:rPr>
                <w:position w:val="-22"/>
              </w:rPr>
              <w:object w:dxaOrig="2000" w:dyaOrig="700" w14:anchorId="036FF658">
                <v:shape id="_x0000_i1092" type="#_x0000_t75" style="width:100.8pt;height:34.8pt" o:ole="">
                  <v:imagedata r:id="rId140" o:title=""/>
                </v:shape>
                <o:OLEObject Type="Embed" ProgID="Equation.DSMT4" ShapeID="_x0000_i1092" DrawAspect="Content" ObjectID="_1733921229" r:id="rId141"/>
              </w:object>
            </w:r>
            <w:r>
              <w:t xml:space="preserve"> or </w:t>
            </w:r>
            <w:r w:rsidRPr="00CC4FEC">
              <w:rPr>
                <w:position w:val="-22"/>
              </w:rPr>
              <w:object w:dxaOrig="2000" w:dyaOrig="700" w14:anchorId="794A4171">
                <v:shape id="_x0000_i1093" type="#_x0000_t75" style="width:100.8pt;height:34.8pt" o:ole="">
                  <v:imagedata r:id="rId142" o:title=""/>
                </v:shape>
                <o:OLEObject Type="Embed" ProgID="Equation.DSMT4" ShapeID="_x0000_i1093" DrawAspect="Content" ObjectID="_1733921230" r:id="rId143"/>
              </w:object>
            </w:r>
          </w:p>
        </w:tc>
        <w:tc>
          <w:tcPr>
            <w:tcW w:w="850" w:type="dxa"/>
            <w:shd w:val="clear" w:color="auto" w:fill="auto"/>
          </w:tcPr>
          <w:p w14:paraId="1E93A098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084B3A6" w14:textId="77777777" w:rsidR="000610D6" w:rsidRPr="00EF0C3E" w:rsidRDefault="000610D6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DECA546" w14:textId="77777777" w:rsidR="000610D6" w:rsidRDefault="000610D6" w:rsidP="0098065E">
            <w:pPr>
              <w:pStyle w:val="Text"/>
              <w:jc w:val="center"/>
            </w:pPr>
            <w:r>
              <w:t>5th</w:t>
            </w:r>
          </w:p>
          <w:p w14:paraId="1A8D2A3A" w14:textId="77777777" w:rsidR="000610D6" w:rsidRPr="00D23ECE" w:rsidRDefault="000610D6" w:rsidP="0098065E">
            <w:pPr>
              <w:pStyle w:val="Text"/>
              <w:jc w:val="center"/>
            </w:pPr>
            <w:r>
              <w:t>Use arithmetic sequences and series in context.</w:t>
            </w:r>
          </w:p>
        </w:tc>
      </w:tr>
      <w:tr w:rsidR="000610D6" w:rsidRPr="00D23ECE" w14:paraId="3CC687E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4C5DE6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BAEBA3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 xml:space="preserve">Begins to simplify. </w:t>
            </w:r>
            <w:r w:rsidRPr="00A063BD">
              <w:rPr>
                <w:position w:val="-6"/>
              </w:rPr>
              <w:object w:dxaOrig="859" w:dyaOrig="320" w14:anchorId="30BD8416">
                <v:shape id="_x0000_i1094" type="#_x0000_t75" style="width:42.6pt;height:15.6pt" o:ole="">
                  <v:imagedata r:id="rId144" o:title=""/>
                </v:shape>
                <o:OLEObject Type="Embed" ProgID="Equation.DSMT4" ShapeID="_x0000_i1094" DrawAspect="Content" ObjectID="_1733921231" r:id="rId145"/>
              </w:object>
            </w:r>
            <w:r>
              <w:t xml:space="preserve"> or </w:t>
            </w:r>
            <w:r w:rsidRPr="00A063BD">
              <w:rPr>
                <w:position w:val="-6"/>
              </w:rPr>
              <w:object w:dxaOrig="1120" w:dyaOrig="320" w14:anchorId="71811987">
                <v:shape id="_x0000_i1095" type="#_x0000_t75" style="width:56.4pt;height:15.6pt" o:ole="">
                  <v:imagedata r:id="rId146" o:title=""/>
                </v:shape>
                <o:OLEObject Type="Embed" ProgID="Equation.DSMT4" ShapeID="_x0000_i1095" DrawAspect="Content" ObjectID="_1733921232" r:id="rId147"/>
              </w:object>
            </w:r>
          </w:p>
        </w:tc>
        <w:tc>
          <w:tcPr>
            <w:tcW w:w="850" w:type="dxa"/>
            <w:shd w:val="clear" w:color="auto" w:fill="auto"/>
          </w:tcPr>
          <w:p w14:paraId="66EEB70F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EF1BB66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AAF290C" w14:textId="77777777" w:rsidR="000610D6" w:rsidRPr="00D23ECE" w:rsidRDefault="000610D6" w:rsidP="0098065E">
            <w:pPr>
              <w:pStyle w:val="Text"/>
              <w:jc w:val="center"/>
            </w:pPr>
          </w:p>
        </w:tc>
      </w:tr>
      <w:tr w:rsidR="000610D6" w:rsidRPr="00D23ECE" w14:paraId="3A3E096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587AE4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6F4BBB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>Applies law of logarithms correctly</w:t>
            </w:r>
            <w:r>
              <w:br/>
            </w:r>
            <w:r w:rsidRPr="00A063BD">
              <w:rPr>
                <w:position w:val="-10"/>
              </w:rPr>
              <w:object w:dxaOrig="1500" w:dyaOrig="300" w14:anchorId="00BD5292">
                <v:shape id="_x0000_i1096" type="#_x0000_t75" style="width:75.6pt;height:14.4pt" o:ole="">
                  <v:imagedata r:id="rId148" o:title=""/>
                </v:shape>
                <o:OLEObject Type="Embed" ProgID="Equation.DSMT4" ShapeID="_x0000_i1096" DrawAspect="Content" ObjectID="_1733921233" r:id="rId149"/>
              </w:object>
            </w:r>
            <w:r>
              <w:t xml:space="preserve"> or </w:t>
            </w:r>
            <w:r w:rsidRPr="00A063BD">
              <w:rPr>
                <w:position w:val="-10"/>
              </w:rPr>
              <w:object w:dxaOrig="1780" w:dyaOrig="300" w14:anchorId="7A156EB2">
                <v:shape id="_x0000_i1097" type="#_x0000_t75" style="width:87.6pt;height:14.4pt" o:ole="">
                  <v:imagedata r:id="rId150" o:title=""/>
                </v:shape>
                <o:OLEObject Type="Embed" ProgID="Equation.DSMT4" ShapeID="_x0000_i1097" DrawAspect="Content" ObjectID="_1733921234" r:id="rId151"/>
              </w:object>
            </w:r>
          </w:p>
        </w:tc>
        <w:tc>
          <w:tcPr>
            <w:tcW w:w="850" w:type="dxa"/>
            <w:shd w:val="clear" w:color="auto" w:fill="auto"/>
          </w:tcPr>
          <w:p w14:paraId="30B902AD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4A87419" w14:textId="77777777" w:rsidR="000610D6" w:rsidRPr="00EF0C3E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D7AC757" w14:textId="77777777" w:rsidR="000610D6" w:rsidRPr="00D23ECE" w:rsidRDefault="000610D6" w:rsidP="0098065E">
            <w:pPr>
              <w:pStyle w:val="Text"/>
              <w:jc w:val="center"/>
            </w:pPr>
          </w:p>
        </w:tc>
      </w:tr>
      <w:tr w:rsidR="000610D6" w:rsidRPr="00D23ECE" w14:paraId="5C1DB54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FC9CF8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1ED866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 xml:space="preserve">States </w:t>
            </w:r>
            <w:r w:rsidRPr="00A063BD">
              <w:rPr>
                <w:position w:val="-28"/>
              </w:rPr>
              <w:object w:dxaOrig="1100" w:dyaOrig="639" w14:anchorId="2344A3B2">
                <v:shape id="_x0000_i1098" type="#_x0000_t75" style="width:55.2pt;height:32.4pt" o:ole="">
                  <v:imagedata r:id="rId152" o:title=""/>
                </v:shape>
                <o:OLEObject Type="Embed" ProgID="Equation.DSMT4" ShapeID="_x0000_i1098" DrawAspect="Content" ObjectID="_1733921235" r:id="rId153"/>
              </w:object>
            </w:r>
          </w:p>
        </w:tc>
        <w:tc>
          <w:tcPr>
            <w:tcW w:w="850" w:type="dxa"/>
            <w:shd w:val="clear" w:color="auto" w:fill="auto"/>
          </w:tcPr>
          <w:p w14:paraId="50606FBC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EAB5F5B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F75FAA7" w14:textId="77777777" w:rsidR="000610D6" w:rsidRPr="00D23ECE" w:rsidRDefault="000610D6" w:rsidP="0098065E">
            <w:pPr>
              <w:pStyle w:val="Text"/>
              <w:jc w:val="center"/>
            </w:pPr>
          </w:p>
        </w:tc>
      </w:tr>
      <w:tr w:rsidR="000610D6" w:rsidRPr="00D23ECE" w14:paraId="71E57D2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C0521C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1AFCE6" w14:textId="77777777" w:rsidR="000610D6" w:rsidRPr="00EF0C3E" w:rsidRDefault="000610D6" w:rsidP="0098065E">
            <w:pPr>
              <w:pStyle w:val="Text"/>
              <w:spacing w:before="80" w:after="80" w:line="240" w:lineRule="auto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964DFCC" w14:textId="77777777" w:rsidR="000610D6" w:rsidRPr="00EF0C3E" w:rsidRDefault="000610D6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7DEA3939" w14:textId="77777777" w:rsidR="000610D6" w:rsidRPr="00EF0C3E" w:rsidRDefault="000610D6" w:rsidP="0098065E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1DA22EAE" w14:textId="77777777" w:rsidR="000610D6" w:rsidRPr="00D23ECE" w:rsidRDefault="000610D6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0610D6" w:rsidRPr="00D23ECE" w14:paraId="3BE22F46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BFE7CD6" w14:textId="09587D0B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5954" w:type="dxa"/>
            <w:shd w:val="clear" w:color="auto" w:fill="auto"/>
          </w:tcPr>
          <w:p w14:paraId="3D07DE68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>Uses the sum of an arithmetic series to state</w:t>
            </w:r>
            <w:r w:rsidRPr="00CC4FEC">
              <w:rPr>
                <w:position w:val="-22"/>
              </w:rPr>
              <w:object w:dxaOrig="2260" w:dyaOrig="580" w14:anchorId="1B489A70">
                <v:shape id="_x0000_i1099" type="#_x0000_t75" style="width:113.4pt;height:29.4pt" o:ole="">
                  <v:imagedata r:id="rId154" o:title=""/>
                </v:shape>
                <o:OLEObject Type="Embed" ProgID="Equation.DSMT4" ShapeID="_x0000_i1099" DrawAspect="Content" ObjectID="_1733921236" r:id="rId155"/>
              </w:object>
            </w:r>
          </w:p>
        </w:tc>
        <w:tc>
          <w:tcPr>
            <w:tcW w:w="850" w:type="dxa"/>
            <w:shd w:val="clear" w:color="auto" w:fill="auto"/>
          </w:tcPr>
          <w:p w14:paraId="71EC0C40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79EF69A" w14:textId="77777777" w:rsidR="000610D6" w:rsidRPr="00EF0C3E" w:rsidRDefault="000610D6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78673574" w14:textId="77777777" w:rsidR="000610D6" w:rsidRDefault="000610D6" w:rsidP="0098065E">
            <w:pPr>
              <w:pStyle w:val="Text"/>
              <w:jc w:val="center"/>
            </w:pPr>
            <w:r>
              <w:t>5th</w:t>
            </w:r>
          </w:p>
          <w:p w14:paraId="2A7A963B" w14:textId="77777777" w:rsidR="000610D6" w:rsidRPr="00D23ECE" w:rsidRDefault="000610D6" w:rsidP="0098065E">
            <w:pPr>
              <w:pStyle w:val="Text"/>
              <w:spacing w:before="80" w:after="80"/>
              <w:jc w:val="center"/>
            </w:pPr>
            <w:r>
              <w:t>Use arithmetic sequences and series in context.</w:t>
            </w:r>
          </w:p>
        </w:tc>
      </w:tr>
      <w:tr w:rsidR="000610D6" w:rsidRPr="00D23ECE" w14:paraId="1446200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3C621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8C58D5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 xml:space="preserve">Solves for </w:t>
            </w:r>
            <w:r w:rsidRPr="009C54AD">
              <w:rPr>
                <w:i/>
              </w:rPr>
              <w:t>d</w:t>
            </w:r>
            <w:r>
              <w:t>.</w:t>
            </w:r>
            <w:r w:rsidRPr="009C54AD">
              <w:rPr>
                <w:i/>
              </w:rPr>
              <w:t xml:space="preserve"> d </w:t>
            </w:r>
            <w:r>
              <w:t>= £11.21</w:t>
            </w:r>
          </w:p>
        </w:tc>
        <w:tc>
          <w:tcPr>
            <w:tcW w:w="850" w:type="dxa"/>
            <w:shd w:val="clear" w:color="auto" w:fill="auto"/>
          </w:tcPr>
          <w:p w14:paraId="7538D80A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0C4F0CB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E566AA5" w14:textId="77777777" w:rsidR="000610D6" w:rsidRPr="00D23ECE" w:rsidRDefault="000610D6" w:rsidP="0098065E">
            <w:pPr>
              <w:pStyle w:val="Text"/>
              <w:jc w:val="center"/>
            </w:pPr>
          </w:p>
        </w:tc>
      </w:tr>
      <w:tr w:rsidR="000610D6" w:rsidRPr="00D23ECE" w14:paraId="27607DF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48399C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D6F9ED" w14:textId="77777777" w:rsidR="000610D6" w:rsidRPr="00EF0C3E" w:rsidRDefault="000610D6" w:rsidP="0098065E">
            <w:pPr>
              <w:pStyle w:val="Text"/>
              <w:spacing w:before="80" w:after="80"/>
            </w:pPr>
          </w:p>
        </w:tc>
        <w:tc>
          <w:tcPr>
            <w:tcW w:w="850" w:type="dxa"/>
            <w:shd w:val="clear" w:color="auto" w:fill="auto"/>
          </w:tcPr>
          <w:p w14:paraId="143ED44A" w14:textId="77777777" w:rsidR="000610D6" w:rsidRPr="00EF0C3E" w:rsidRDefault="000610D6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962D088" w14:textId="77777777" w:rsidR="000610D6" w:rsidRPr="00EF0C3E" w:rsidRDefault="000610D6" w:rsidP="0098065E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6EE6CD57" w14:textId="77777777" w:rsidR="000610D6" w:rsidRPr="00D23ECE" w:rsidRDefault="000610D6" w:rsidP="0098065E">
            <w:pPr>
              <w:pStyle w:val="Text"/>
              <w:spacing w:before="80" w:after="80"/>
              <w:jc w:val="center"/>
            </w:pPr>
          </w:p>
        </w:tc>
      </w:tr>
      <w:tr w:rsidR="000610D6" w:rsidRPr="00D23ECE" w14:paraId="24C3F14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BCC396D" w14:textId="77777777" w:rsidR="000610D6" w:rsidRPr="00D23ECE" w:rsidRDefault="000610D6" w:rsidP="0098065E">
            <w:pPr>
              <w:pStyle w:val="Marks"/>
              <w:framePr w:hSpace="0" w:wrap="auto" w:hAnchor="text" w:xAlign="left" w:yAlign="inline"/>
              <w:spacing w:before="80" w:after="80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610D6" w:rsidRPr="0092323C" w14:paraId="289ABA3C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C0AF840" w14:textId="77777777" w:rsidR="000610D6" w:rsidRDefault="000610D6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92323C">
              <w:t>Notes</w:t>
            </w:r>
          </w:p>
          <w:p w14:paraId="1BE2541E" w14:textId="77777777" w:rsidR="000610D6" w:rsidRDefault="000610D6" w:rsidP="0098065E">
            <w:pPr>
              <w:pStyle w:val="Text"/>
              <w:spacing w:before="80" w:after="80"/>
              <w:rPr>
                <w:b/>
              </w:rPr>
            </w:pPr>
            <w:r>
              <w:rPr>
                <w:b/>
              </w:rPr>
              <w:t>M1</w:t>
            </w:r>
          </w:p>
          <w:p w14:paraId="54C1C476" w14:textId="77777777" w:rsidR="000610D6" w:rsidRPr="0092323C" w:rsidRDefault="000610D6" w:rsidP="0098065E">
            <w:pPr>
              <w:pStyle w:val="Text"/>
              <w:spacing w:before="80" w:after="80"/>
              <w:rPr>
                <w:b/>
              </w:rPr>
            </w:pPr>
            <w:r>
              <w:t>Award mark if attempt to calculate the amount of money after 1, 2, 3,….,8 and 9 months is seen.</w:t>
            </w:r>
          </w:p>
        </w:tc>
      </w:tr>
    </w:tbl>
    <w:p w14:paraId="12E1EA44" w14:textId="46C499C5" w:rsidR="000610D6" w:rsidRDefault="000610D6" w:rsidP="000610D6"/>
    <w:p w14:paraId="7F4C05A3" w14:textId="77777777" w:rsidR="000610D6" w:rsidRDefault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610D6" w14:paraId="49113AF2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BB1A757" w14:textId="343F1648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0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96D90EA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B5D58D1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72534C6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59666A84" w14:textId="77777777" w:rsidR="000610D6" w:rsidRDefault="000610D6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0610D6" w:rsidRPr="00D23ECE" w14:paraId="24CF7B4D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50F2C75" w14:textId="7346A1FE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229567A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elects</w:t>
            </w:r>
            <w:r w:rsidRPr="000F043B">
              <w:rPr>
                <w:position w:val="-6"/>
              </w:rPr>
              <w:object w:dxaOrig="1760" w:dyaOrig="320" w14:anchorId="494444F6">
                <v:shape id="_x0000_i1100" type="#_x0000_t75" style="width:88.8pt;height:17.4pt" o:ole="">
                  <v:imagedata r:id="rId156" o:title=""/>
                </v:shape>
                <o:OLEObject Type="Embed" ProgID="Equation.DSMT4" ShapeID="_x0000_i1100" DrawAspect="Content" ObjectID="_1733921237" r:id="rId157"/>
              </w:object>
            </w:r>
            <w:r>
              <w:t xml:space="preserve"> as the appropriate trigonometric identity.</w:t>
            </w:r>
          </w:p>
        </w:tc>
        <w:tc>
          <w:tcPr>
            <w:tcW w:w="850" w:type="dxa"/>
            <w:shd w:val="clear" w:color="auto" w:fill="auto"/>
          </w:tcPr>
          <w:p w14:paraId="26E7553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3BD2973" w14:textId="77777777" w:rsidR="000610D6" w:rsidRPr="00EF0C3E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AEBEE07" w14:textId="77777777" w:rsidR="000610D6" w:rsidRDefault="000610D6" w:rsidP="0098065E">
            <w:pPr>
              <w:pStyle w:val="Text"/>
              <w:jc w:val="center"/>
            </w:pPr>
            <w:r>
              <w:t>6th</w:t>
            </w:r>
          </w:p>
          <w:p w14:paraId="281766CC" w14:textId="77777777" w:rsidR="000610D6" w:rsidRPr="00D23ECE" w:rsidRDefault="000610D6" w:rsidP="0098065E">
            <w:pPr>
              <w:pStyle w:val="Text"/>
              <w:jc w:val="center"/>
            </w:pPr>
            <w:r>
              <w:t>Integrate using trigonometric identities.</w:t>
            </w:r>
          </w:p>
        </w:tc>
      </w:tr>
      <w:tr w:rsidR="000610D6" w:rsidRPr="00D23ECE" w14:paraId="7DDFE3C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B9EE9F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0425B2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nipulates the identity to the question:</w:t>
            </w:r>
            <w:r w:rsidRPr="000F043B">
              <w:rPr>
                <w:position w:val="-6"/>
              </w:rPr>
              <w:object w:dxaOrig="1960" w:dyaOrig="320" w14:anchorId="5B165DCB">
                <v:shape id="_x0000_i1101" type="#_x0000_t75" style="width:98.4pt;height:17.4pt" o:ole="">
                  <v:imagedata r:id="rId158" o:title=""/>
                </v:shape>
                <o:OLEObject Type="Embed" ProgID="Equation.DSMT4" ShapeID="_x0000_i1101" DrawAspect="Content" ObjectID="_1733921238" r:id="rId159"/>
              </w:object>
            </w:r>
          </w:p>
        </w:tc>
        <w:tc>
          <w:tcPr>
            <w:tcW w:w="850" w:type="dxa"/>
            <w:shd w:val="clear" w:color="auto" w:fill="auto"/>
          </w:tcPr>
          <w:p w14:paraId="482718FF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EF6C7BB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590348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7435E97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131540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71868E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at</w:t>
            </w:r>
            <w:r w:rsidRPr="00604037">
              <w:rPr>
                <w:position w:val="-22"/>
              </w:rPr>
              <w:object w:dxaOrig="3100" w:dyaOrig="580" w14:anchorId="04191914">
                <v:shape id="_x0000_i1102" type="#_x0000_t75" style="width:154.8pt;height:30pt" o:ole="">
                  <v:imagedata r:id="rId160" o:title=""/>
                </v:shape>
                <o:OLEObject Type="Embed" ProgID="Equation.DSMT4" ShapeID="_x0000_i1102" DrawAspect="Content" ObjectID="_1733921239" r:id="rId161"/>
              </w:object>
            </w:r>
          </w:p>
        </w:tc>
        <w:tc>
          <w:tcPr>
            <w:tcW w:w="850" w:type="dxa"/>
            <w:shd w:val="clear" w:color="auto" w:fill="auto"/>
          </w:tcPr>
          <w:p w14:paraId="1A43D2A6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6F4F4B6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E5CABC0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59C4C79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49AEA1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CBD25D6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integrate the expression, </w:t>
            </w:r>
            <w:r w:rsidRPr="003043EA">
              <w:rPr>
                <w:i/>
              </w:rPr>
              <w:t>x</w:t>
            </w:r>
            <w:r>
              <w:t xml:space="preserve"> and sin </w:t>
            </w:r>
            <w:r w:rsidRPr="00C30001">
              <w:rPr>
                <w:i/>
              </w:rPr>
              <w:t>x</w:t>
            </w:r>
            <w:r>
              <w:t xml:space="preserve"> are seen.</w:t>
            </w:r>
          </w:p>
        </w:tc>
        <w:tc>
          <w:tcPr>
            <w:tcW w:w="850" w:type="dxa"/>
            <w:shd w:val="clear" w:color="auto" w:fill="auto"/>
          </w:tcPr>
          <w:p w14:paraId="0F616A4C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7379A23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B20F0DB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3C337CB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2ACBDE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DDBEAD4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</w:t>
            </w:r>
            <w:r w:rsidRPr="00644E27">
              <w:rPr>
                <w:position w:val="-26"/>
              </w:rPr>
              <w:object w:dxaOrig="2000" w:dyaOrig="639" w14:anchorId="51E3D00F">
                <v:shape id="_x0000_i1103" type="#_x0000_t75" style="width:100.8pt;height:32.4pt" o:ole="">
                  <v:imagedata r:id="rId162" o:title=""/>
                </v:shape>
                <o:OLEObject Type="Embed" ProgID="Equation.DSMT4" ShapeID="_x0000_i1103" DrawAspect="Content" ObjectID="_1733921240" r:id="rId163"/>
              </w:object>
            </w:r>
          </w:p>
        </w:tc>
        <w:tc>
          <w:tcPr>
            <w:tcW w:w="850" w:type="dxa"/>
            <w:shd w:val="clear" w:color="auto" w:fill="auto"/>
          </w:tcPr>
          <w:p w14:paraId="18CC7F24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8363D6D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3DF6506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334C81B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E440A51" w14:textId="77777777" w:rsidR="000610D6" w:rsidRPr="00D23ECE" w:rsidRDefault="000610D6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610D6" w:rsidRPr="0092323C" w14:paraId="0CEB39D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91A3855" w14:textId="77777777" w:rsidR="000610D6" w:rsidRDefault="000610D6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14B2080B" w14:textId="77777777" w:rsidR="000610D6" w:rsidRPr="0092323C" w:rsidRDefault="000610D6" w:rsidP="0098065E">
            <w:pPr>
              <w:pStyle w:val="Text"/>
              <w:rPr>
                <w:b/>
              </w:rPr>
            </w:pPr>
            <w:r>
              <w:t>Student does not need to state ‘+C’ to be awarded the third method mark. Must be stated in the final answer.</w:t>
            </w:r>
          </w:p>
        </w:tc>
      </w:tr>
    </w:tbl>
    <w:p w14:paraId="37165DD2" w14:textId="77777777" w:rsidR="000610D6" w:rsidRDefault="000610D6" w:rsidP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B43E7" w14:paraId="21D603AA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0C86440" w14:textId="223A58C4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1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2BA9CB4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C1A7ABD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EE353DD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2152FC3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B43E7" w:rsidRPr="00D23ECE" w14:paraId="69836D60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A575099" w14:textId="6710FA6D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72BBCE21" w14:textId="77777777" w:rsidR="001B43E7" w:rsidRDefault="001B43E7" w:rsidP="0098065E">
            <w:pPr>
              <w:pStyle w:val="Text"/>
              <w:ind w:left="75"/>
            </w:pPr>
            <w:r>
              <w:t>Writes tan</w:t>
            </w:r>
            <w:r w:rsidRPr="004C0FF1">
              <w:rPr>
                <w:i/>
              </w:rPr>
              <w:t>x</w:t>
            </w:r>
            <w:r>
              <w:t xml:space="preserve"> and sec</w:t>
            </w:r>
            <w:r w:rsidRPr="004C0FF1">
              <w:rPr>
                <w:i/>
              </w:rPr>
              <w:t>x</w:t>
            </w:r>
            <w:r>
              <w:t xml:space="preserve"> in terms of sin</w:t>
            </w:r>
            <w:r w:rsidRPr="004C0FF1">
              <w:rPr>
                <w:i/>
              </w:rPr>
              <w:t>x</w:t>
            </w:r>
            <w:r>
              <w:t xml:space="preserve"> and cos</w:t>
            </w:r>
            <w:r w:rsidRPr="004C0FF1">
              <w:rPr>
                <w:i/>
              </w:rPr>
              <w:t>x</w:t>
            </w:r>
            <w:r>
              <w:t>. For example,</w:t>
            </w:r>
          </w:p>
          <w:p w14:paraId="29DFABF2" w14:textId="77777777" w:rsidR="001B43E7" w:rsidRPr="00EF0C3E" w:rsidRDefault="001B43E7" w:rsidP="0098065E">
            <w:pPr>
              <w:pStyle w:val="Text"/>
              <w:ind w:left="75"/>
            </w:pPr>
            <w:r w:rsidRPr="00CD14A4">
              <w:rPr>
                <w:position w:val="-56"/>
              </w:rPr>
              <w:object w:dxaOrig="2760" w:dyaOrig="1240" w14:anchorId="2DF86A77">
                <v:shape id="_x0000_i1104" type="#_x0000_t75" style="width:138pt;height:62.4pt" o:ole="">
                  <v:imagedata r:id="rId164" o:title=""/>
                </v:shape>
                <o:OLEObject Type="Embed" ProgID="Equation.DSMT4" ShapeID="_x0000_i1104" DrawAspect="Content" ObjectID="_1733921241" r:id="rId165"/>
              </w:object>
            </w:r>
          </w:p>
        </w:tc>
        <w:tc>
          <w:tcPr>
            <w:tcW w:w="850" w:type="dxa"/>
            <w:shd w:val="clear" w:color="auto" w:fill="auto"/>
          </w:tcPr>
          <w:p w14:paraId="04D42262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937B74E" w14:textId="77777777" w:rsidR="001B43E7" w:rsidRPr="00EF0C3E" w:rsidRDefault="001B43E7" w:rsidP="0098065E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498023E5" w14:textId="77777777" w:rsidR="001B43E7" w:rsidRDefault="001B43E7" w:rsidP="0098065E">
            <w:pPr>
              <w:pStyle w:val="Text"/>
              <w:jc w:val="center"/>
            </w:pPr>
            <w:r>
              <w:t>5th</w:t>
            </w:r>
          </w:p>
          <w:p w14:paraId="53EDEBFF" w14:textId="77777777" w:rsidR="001B43E7" w:rsidRPr="00D23ECE" w:rsidRDefault="001B43E7" w:rsidP="0098065E">
            <w:pPr>
              <w:pStyle w:val="Text"/>
              <w:jc w:val="center"/>
            </w:pPr>
            <w:r>
              <w:t>Understand the functions sec, cosec and cot.</w:t>
            </w:r>
          </w:p>
        </w:tc>
      </w:tr>
      <w:tr w:rsidR="001B43E7" w:rsidRPr="00D23ECE" w14:paraId="73A5570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07F09C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A690BA" w14:textId="77777777" w:rsidR="001B43E7" w:rsidRPr="00EF0C3E" w:rsidRDefault="001B43E7" w:rsidP="0098065E">
            <w:pPr>
              <w:pStyle w:val="Text"/>
              <w:ind w:left="75"/>
            </w:pPr>
            <w:r>
              <w:t>Manipulates the expression to find</w:t>
            </w:r>
            <w:r w:rsidRPr="005D2C53">
              <w:rPr>
                <w:position w:val="-26"/>
              </w:rPr>
              <w:object w:dxaOrig="2100" w:dyaOrig="639" w14:anchorId="2E19272E">
                <v:shape id="_x0000_i1105" type="#_x0000_t75" style="width:105pt;height:31.8pt" o:ole="">
                  <v:imagedata r:id="rId166" o:title=""/>
                </v:shape>
                <o:OLEObject Type="Embed" ProgID="Equation.DSMT4" ShapeID="_x0000_i1105" DrawAspect="Content" ObjectID="_1733921242" r:id="rId167"/>
              </w:object>
            </w:r>
          </w:p>
        </w:tc>
        <w:tc>
          <w:tcPr>
            <w:tcW w:w="850" w:type="dxa"/>
            <w:shd w:val="clear" w:color="auto" w:fill="auto"/>
          </w:tcPr>
          <w:p w14:paraId="520AF361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927B8D8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3EAD976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7A8F488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908E5F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569F0CB" w14:textId="77777777" w:rsidR="001B43E7" w:rsidRPr="00EF0C3E" w:rsidRDefault="001B43E7" w:rsidP="0098065E">
            <w:pPr>
              <w:pStyle w:val="Text"/>
              <w:ind w:left="75"/>
            </w:pPr>
            <w:r>
              <w:t>Simplifies to find</w:t>
            </w:r>
            <w:r w:rsidRPr="00727072">
              <w:rPr>
                <w:position w:val="-22"/>
              </w:rPr>
              <w:object w:dxaOrig="1460" w:dyaOrig="600" w14:anchorId="1600E249">
                <v:shape id="_x0000_i1106" type="#_x0000_t75" style="width:72.6pt;height:29.4pt" o:ole="">
                  <v:imagedata r:id="rId168" o:title=""/>
                </v:shape>
                <o:OLEObject Type="Embed" ProgID="Equation.DSMT4" ShapeID="_x0000_i1106" DrawAspect="Content" ObjectID="_1733921243" r:id="rId169"/>
              </w:object>
            </w:r>
          </w:p>
        </w:tc>
        <w:tc>
          <w:tcPr>
            <w:tcW w:w="850" w:type="dxa"/>
            <w:shd w:val="clear" w:color="auto" w:fill="auto"/>
          </w:tcPr>
          <w:p w14:paraId="5C4775F5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C852C85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C09AF19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0210CD4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DEDD0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D14768" w14:textId="77777777" w:rsidR="001B43E7" w:rsidRPr="00EF0C3E" w:rsidRDefault="001B43E7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4AD24AB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41647D54" w14:textId="77777777" w:rsidR="001B43E7" w:rsidRPr="00EF0C3E" w:rsidRDefault="001B43E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728C4C0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414BA6F8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9A0A464" w14:textId="2BACF179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02CF6AA0" w14:textId="77777777" w:rsidR="001B43E7" w:rsidRPr="00EF0C3E" w:rsidRDefault="001B43E7" w:rsidP="0098065E">
            <w:pPr>
              <w:pStyle w:val="Text"/>
              <w:ind w:left="75"/>
            </w:pPr>
            <w:r>
              <w:t>States that</w:t>
            </w:r>
            <w:r w:rsidRPr="00C02ECC">
              <w:rPr>
                <w:position w:val="-6"/>
              </w:rPr>
              <w:object w:dxaOrig="1140" w:dyaOrig="340" w14:anchorId="3AF5C471">
                <v:shape id="_x0000_i1107" type="#_x0000_t75" style="width:57.6pt;height:17.4pt" o:ole="">
                  <v:imagedata r:id="rId170" o:title=""/>
                </v:shape>
                <o:OLEObject Type="Embed" ProgID="Equation.DSMT4" ShapeID="_x0000_i1107" DrawAspect="Content" ObjectID="_1733921244" r:id="rId171"/>
              </w:object>
            </w:r>
            <w:r>
              <w:t>or</w:t>
            </w:r>
            <w:r w:rsidRPr="00C02ECC">
              <w:rPr>
                <w:position w:val="-6"/>
              </w:rPr>
              <w:object w:dxaOrig="1120" w:dyaOrig="340" w14:anchorId="017DE631">
                <v:shape id="_x0000_i1108" type="#_x0000_t75" style="width:56.4pt;height:17.4pt" o:ole="">
                  <v:imagedata r:id="rId172" o:title=""/>
                </v:shape>
                <o:OLEObject Type="Embed" ProgID="Equation.DSMT4" ShapeID="_x0000_i1108" DrawAspect="Content" ObjectID="_1733921245" r:id="rId173"/>
              </w:object>
            </w:r>
          </w:p>
        </w:tc>
        <w:tc>
          <w:tcPr>
            <w:tcW w:w="850" w:type="dxa"/>
            <w:shd w:val="clear" w:color="auto" w:fill="auto"/>
          </w:tcPr>
          <w:p w14:paraId="6A3A1B85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23E9B47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6D7DB18" w14:textId="77777777" w:rsidR="001B43E7" w:rsidRDefault="001B43E7" w:rsidP="0098065E">
            <w:pPr>
              <w:pStyle w:val="Text"/>
              <w:jc w:val="center"/>
            </w:pPr>
            <w:r>
              <w:t>6th</w:t>
            </w:r>
          </w:p>
          <w:p w14:paraId="61FCFB90" w14:textId="77777777" w:rsidR="001B43E7" w:rsidRPr="00D23ECE" w:rsidRDefault="001B43E7" w:rsidP="0098065E">
            <w:pPr>
              <w:pStyle w:val="Text"/>
              <w:jc w:val="center"/>
            </w:pPr>
            <w:r>
              <w:t>Use the functions sec, cosec and cot to solve simple trigonometric problems.</w:t>
            </w:r>
          </w:p>
        </w:tc>
      </w:tr>
      <w:tr w:rsidR="001B43E7" w:rsidRPr="00D23ECE" w14:paraId="30C6654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5141E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59EB2C" w14:textId="77777777" w:rsidR="001B43E7" w:rsidRPr="00EF0C3E" w:rsidRDefault="001B43E7" w:rsidP="0098065E">
            <w:pPr>
              <w:pStyle w:val="Text"/>
              <w:ind w:left="75"/>
            </w:pPr>
            <w:r>
              <w:t>Writes that</w:t>
            </w:r>
            <w:r w:rsidRPr="00727072">
              <w:rPr>
                <w:position w:val="-28"/>
              </w:rPr>
              <w:object w:dxaOrig="1180" w:dyaOrig="660" w14:anchorId="55F48FAF">
                <v:shape id="_x0000_i1109" type="#_x0000_t75" style="width:59.4pt;height:33pt" o:ole="">
                  <v:imagedata r:id="rId174" o:title=""/>
                </v:shape>
                <o:OLEObject Type="Embed" ProgID="Equation.DSMT4" ShapeID="_x0000_i1109" DrawAspect="Content" ObjectID="_1733921246" r:id="rId175"/>
              </w:object>
            </w:r>
            <w:r>
              <w:t>or</w:t>
            </w:r>
            <w:r w:rsidRPr="00727072">
              <w:rPr>
                <w:position w:val="-30"/>
              </w:rPr>
              <w:object w:dxaOrig="1580" w:dyaOrig="720" w14:anchorId="22391B06">
                <v:shape id="_x0000_i1110" type="#_x0000_t75" style="width:78.6pt;height:36.6pt" o:ole="">
                  <v:imagedata r:id="rId176" o:title=""/>
                </v:shape>
                <o:OLEObject Type="Embed" ProgID="Equation.DSMT4" ShapeID="_x0000_i1110" DrawAspect="Content" ObjectID="_1733921247" r:id="rId177"/>
              </w:object>
            </w:r>
          </w:p>
        </w:tc>
        <w:tc>
          <w:tcPr>
            <w:tcW w:w="850" w:type="dxa"/>
            <w:shd w:val="clear" w:color="auto" w:fill="auto"/>
          </w:tcPr>
          <w:p w14:paraId="3A9FCFED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FF881E1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B9B52DB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1627FE0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289788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4A1978" w14:textId="77777777" w:rsidR="001B43E7" w:rsidRPr="00EF0C3E" w:rsidRDefault="001B43E7" w:rsidP="0098065E">
            <w:pPr>
              <w:pStyle w:val="Text"/>
              <w:ind w:left="75"/>
            </w:pPr>
            <w:r>
              <w:t>Finds</w:t>
            </w:r>
            <w:r w:rsidRPr="00727072">
              <w:rPr>
                <w:position w:val="-22"/>
              </w:rPr>
              <w:object w:dxaOrig="1020" w:dyaOrig="600" w14:anchorId="03CE6A15">
                <v:shape id="_x0000_i1111" type="#_x0000_t75" style="width:51pt;height:29.4pt" o:ole="">
                  <v:imagedata r:id="rId178" o:title=""/>
                </v:shape>
                <o:OLEObject Type="Embed" ProgID="Equation.DSMT4" ShapeID="_x0000_i1111" DrawAspect="Content" ObjectID="_1733921248" r:id="rId179"/>
              </w:object>
            </w:r>
          </w:p>
        </w:tc>
        <w:tc>
          <w:tcPr>
            <w:tcW w:w="850" w:type="dxa"/>
            <w:shd w:val="clear" w:color="auto" w:fill="auto"/>
          </w:tcPr>
          <w:p w14:paraId="1BBFDB0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A4150A4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6BF5B8D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702C2B0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480E4F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59AB0A" w14:textId="77777777" w:rsidR="001B43E7" w:rsidRPr="00EF0C3E" w:rsidRDefault="001B43E7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5037D45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1E98359" w14:textId="77777777" w:rsidR="001B43E7" w:rsidRPr="00EF0C3E" w:rsidRDefault="001B43E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660F1E2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31207CEE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97B0FF8" w14:textId="77777777" w:rsidR="001B43E7" w:rsidRPr="00D23ECE" w:rsidRDefault="001B43E7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B43E7" w:rsidRPr="0092323C" w14:paraId="55287CD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6657626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  <w:r w:rsidRPr="00D46642">
              <w:rPr>
                <w:b/>
              </w:rPr>
              <w:t>Notes</w:t>
            </w:r>
          </w:p>
          <w:p w14:paraId="3D7278C8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  <w:p w14:paraId="6B90567D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  <w:p w14:paraId="1B52DE57" w14:textId="77777777" w:rsidR="001B43E7" w:rsidRPr="00D46642" w:rsidRDefault="001B43E7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0D4AC1D1" w14:textId="77777777" w:rsidR="001B43E7" w:rsidRDefault="001B43E7" w:rsidP="001B43E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B43E7" w14:paraId="47C99263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B063857" w14:textId="00CBA461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8AC17A1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D1353E7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986ABA5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E73B3E7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B43E7" w:rsidRPr="00D23ECE" w14:paraId="30A06B2D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B01C845" w14:textId="2874CE64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2E6CAC8D" w14:textId="77777777" w:rsidR="001B43E7" w:rsidRPr="00EF0C3E" w:rsidRDefault="001B43E7" w:rsidP="0098065E">
            <w:pPr>
              <w:pStyle w:val="Text"/>
              <w:ind w:left="75"/>
            </w:pPr>
            <w:r>
              <w:t>Rearranges</w:t>
            </w:r>
            <w:r w:rsidRPr="002B4970">
              <w:rPr>
                <w:position w:val="-12"/>
              </w:rPr>
              <w:object w:dxaOrig="1160" w:dyaOrig="360" w14:anchorId="15D69323">
                <v:shape id="_x0000_i1112" type="#_x0000_t75" style="width:58.8pt;height:18pt" o:ole="">
                  <v:imagedata r:id="rId180" o:title=""/>
                </v:shape>
                <o:OLEObject Type="Embed" ProgID="Equation.DSMT4" ShapeID="_x0000_i1112" DrawAspect="Content" ObjectID="_1733921249" r:id="rId181"/>
              </w:object>
            </w:r>
            <w:r>
              <w:t>to obtain</w:t>
            </w:r>
            <w:r w:rsidRPr="002B4970">
              <w:rPr>
                <w:position w:val="-22"/>
              </w:rPr>
              <w:object w:dxaOrig="920" w:dyaOrig="580" w14:anchorId="63D753DE">
                <v:shape id="_x0000_i1113" type="#_x0000_t75" style="width:46.8pt;height:29.4pt" o:ole="">
                  <v:imagedata r:id="rId182" o:title=""/>
                </v:shape>
                <o:OLEObject Type="Embed" ProgID="Equation.DSMT4" ShapeID="_x0000_i1113" DrawAspect="Content" ObjectID="_1733921250" r:id="rId183"/>
              </w:object>
            </w:r>
          </w:p>
        </w:tc>
        <w:tc>
          <w:tcPr>
            <w:tcW w:w="850" w:type="dxa"/>
            <w:shd w:val="clear" w:color="auto" w:fill="auto"/>
          </w:tcPr>
          <w:p w14:paraId="1A245A84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FB143C1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E814018" w14:textId="77777777" w:rsidR="001B43E7" w:rsidRDefault="001B43E7" w:rsidP="0098065E">
            <w:pPr>
              <w:pStyle w:val="Text"/>
              <w:jc w:val="center"/>
            </w:pPr>
            <w:r>
              <w:t>8th</w:t>
            </w:r>
          </w:p>
          <w:p w14:paraId="4F84B1A8" w14:textId="77777777" w:rsidR="001B43E7" w:rsidRPr="00D23ECE" w:rsidRDefault="001B43E7" w:rsidP="0098065E">
            <w:pPr>
              <w:pStyle w:val="Text"/>
              <w:jc w:val="center"/>
            </w:pPr>
            <w:r>
              <w:t>Use parametric equations in modelling in a variety of contexts.</w:t>
            </w:r>
          </w:p>
        </w:tc>
      </w:tr>
      <w:tr w:rsidR="001B43E7" w:rsidRPr="00D23ECE" w14:paraId="2783F2C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3C5B7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8DADF6" w14:textId="77777777" w:rsidR="001B43E7" w:rsidRDefault="001B43E7" w:rsidP="0098065E">
            <w:pPr>
              <w:pStyle w:val="Text"/>
              <w:ind w:left="75"/>
            </w:pPr>
            <w:r>
              <w:t>Substitutes</w:t>
            </w:r>
            <w:r w:rsidRPr="002B4970">
              <w:rPr>
                <w:position w:val="-22"/>
              </w:rPr>
              <w:object w:dxaOrig="920" w:dyaOrig="580" w14:anchorId="56B967A7">
                <v:shape id="_x0000_i1114" type="#_x0000_t75" style="width:46.8pt;height:29.4pt" o:ole="">
                  <v:imagedata r:id="rId184" o:title=""/>
                </v:shape>
                <o:OLEObject Type="Embed" ProgID="Equation.DSMT4" ShapeID="_x0000_i1114" DrawAspect="Content" ObjectID="_1733921251" r:id="rId185"/>
              </w:object>
            </w:r>
            <w:r>
              <w:t>into</w:t>
            </w:r>
            <w:r w:rsidRPr="008A4780">
              <w:rPr>
                <w:position w:val="-10"/>
              </w:rPr>
              <w:object w:dxaOrig="1080" w:dyaOrig="360" w14:anchorId="21CA631D">
                <v:shape id="_x0000_i1115" type="#_x0000_t75" style="width:54pt;height:18pt" o:ole="">
                  <v:imagedata r:id="rId186" o:title=""/>
                </v:shape>
                <o:OLEObject Type="Embed" ProgID="Equation.DSMT4" ShapeID="_x0000_i1115" DrawAspect="Content" ObjectID="_1733921252" r:id="rId187"/>
              </w:object>
            </w:r>
          </w:p>
          <w:p w14:paraId="21578605" w14:textId="77777777" w:rsidR="001B43E7" w:rsidRPr="00EF0C3E" w:rsidRDefault="001B43E7" w:rsidP="0098065E">
            <w:pPr>
              <w:pStyle w:val="Text"/>
              <w:ind w:left="75"/>
            </w:pPr>
            <w:r>
              <w:t>For example,</w:t>
            </w:r>
            <w:r w:rsidRPr="002B4970">
              <w:rPr>
                <w:position w:val="-26"/>
              </w:rPr>
              <w:object w:dxaOrig="1780" w:dyaOrig="680" w14:anchorId="6C490329">
                <v:shape id="_x0000_i1116" type="#_x0000_t75" style="width:89.4pt;height:33.6pt" o:ole="">
                  <v:imagedata r:id="rId188" o:title=""/>
                </v:shape>
                <o:OLEObject Type="Embed" ProgID="Equation.DSMT4" ShapeID="_x0000_i1116" DrawAspect="Content" ObjectID="_1733921253" r:id="rId189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35BD2484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42EA65C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B0D90E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1F06B9A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05D6E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710F849" w14:textId="77777777" w:rsidR="001B43E7" w:rsidRPr="00EF0C3E" w:rsidRDefault="001B43E7" w:rsidP="0098065E">
            <w:pPr>
              <w:pStyle w:val="Text"/>
              <w:ind w:left="75"/>
            </w:pPr>
            <w:r>
              <w:t>Finds</w:t>
            </w:r>
            <w:r w:rsidRPr="002B4970">
              <w:rPr>
                <w:position w:val="-22"/>
              </w:rPr>
              <w:object w:dxaOrig="1560" w:dyaOrig="580" w14:anchorId="480B1B81">
                <v:shape id="_x0000_i1117" type="#_x0000_t75" style="width:78pt;height:29.4pt" o:ole="">
                  <v:imagedata r:id="rId190" o:title=""/>
                </v:shape>
                <o:OLEObject Type="Embed" ProgID="Equation.DSMT4" ShapeID="_x0000_i1117" DrawAspect="Content" ObjectID="_1733921254" r:id="rId191"/>
              </w:object>
            </w:r>
          </w:p>
        </w:tc>
        <w:tc>
          <w:tcPr>
            <w:tcW w:w="850" w:type="dxa"/>
            <w:shd w:val="clear" w:color="auto" w:fill="auto"/>
          </w:tcPr>
          <w:p w14:paraId="4111E91A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7286974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4626D45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287A5E6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0CD704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A199C1" w14:textId="77777777" w:rsidR="001B43E7" w:rsidRPr="00EF0C3E" w:rsidRDefault="001B43E7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D947122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2C4EE09" w14:textId="77777777" w:rsidR="001B43E7" w:rsidRPr="00EF0C3E" w:rsidRDefault="001B43E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7EC8A16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51974564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983D820" w14:textId="322B65E5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52072D7F" w14:textId="77777777" w:rsidR="001B43E7" w:rsidRPr="00EF0C3E" w:rsidRDefault="001B43E7" w:rsidP="0098065E">
            <w:pPr>
              <w:pStyle w:val="Text"/>
              <w:ind w:left="75"/>
            </w:pPr>
            <w:r>
              <w:t xml:space="preserve">Deduces that the width of the arch can be found by substituting </w:t>
            </w:r>
            <w:r w:rsidRPr="008A4780">
              <w:rPr>
                <w:position w:val="-6"/>
              </w:rPr>
              <w:object w:dxaOrig="700" w:dyaOrig="260" w14:anchorId="6D2AF502">
                <v:shape id="_x0000_i1118" type="#_x0000_t75" style="width:36pt;height:13.2pt" o:ole="">
                  <v:imagedata r:id="rId192" o:title=""/>
                </v:shape>
                <o:OLEObject Type="Embed" ProgID="Equation.DSMT4" ShapeID="_x0000_i1118" DrawAspect="Content" ObjectID="_1733921255" r:id="rId193"/>
              </w:object>
            </w:r>
            <w:r>
              <w:t xml:space="preserve"> into </w:t>
            </w:r>
            <w:r w:rsidRPr="002B4970">
              <w:rPr>
                <w:position w:val="-12"/>
              </w:rPr>
              <w:object w:dxaOrig="1160" w:dyaOrig="360" w14:anchorId="24064311">
                <v:shape id="_x0000_i1119" type="#_x0000_t75" style="width:58.8pt;height:18pt" o:ole="">
                  <v:imagedata r:id="rId194" o:title=""/>
                </v:shape>
                <o:OLEObject Type="Embed" ProgID="Equation.DSMT4" ShapeID="_x0000_i1119" DrawAspect="Content" ObjectID="_1733921256" r:id="rId195"/>
              </w:object>
            </w:r>
          </w:p>
        </w:tc>
        <w:tc>
          <w:tcPr>
            <w:tcW w:w="850" w:type="dxa"/>
            <w:shd w:val="clear" w:color="auto" w:fill="auto"/>
          </w:tcPr>
          <w:p w14:paraId="7869544C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D3EEC7" w14:textId="77777777" w:rsidR="001B43E7" w:rsidRPr="00EF0C3E" w:rsidRDefault="001B43E7" w:rsidP="0098065E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 w:val="restart"/>
          </w:tcPr>
          <w:p w14:paraId="0C7C3C36" w14:textId="77777777" w:rsidR="001B43E7" w:rsidRDefault="001B43E7" w:rsidP="0098065E">
            <w:pPr>
              <w:pStyle w:val="Text"/>
              <w:jc w:val="center"/>
            </w:pPr>
            <w:r>
              <w:t>8th</w:t>
            </w:r>
          </w:p>
          <w:p w14:paraId="151E9719" w14:textId="77777777" w:rsidR="001B43E7" w:rsidRPr="00D23ECE" w:rsidRDefault="001B43E7" w:rsidP="0098065E">
            <w:pPr>
              <w:pStyle w:val="Text"/>
              <w:jc w:val="center"/>
            </w:pPr>
            <w:r>
              <w:t>Use parametric equations in modelling in a variety of contexts.</w:t>
            </w:r>
          </w:p>
        </w:tc>
      </w:tr>
      <w:tr w:rsidR="001B43E7" w:rsidRPr="00D23ECE" w14:paraId="6A12FA5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4DE6B8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98EF11" w14:textId="77777777" w:rsidR="001B43E7" w:rsidRPr="00EF0C3E" w:rsidRDefault="001B43E7" w:rsidP="0098065E">
            <w:pPr>
              <w:pStyle w:val="Text"/>
              <w:ind w:left="75"/>
            </w:pPr>
            <w:r>
              <w:t xml:space="preserve">Finds </w:t>
            </w:r>
            <w:r w:rsidRPr="002A6EC8">
              <w:rPr>
                <w:i/>
              </w:rPr>
              <w:t xml:space="preserve">x </w:t>
            </w:r>
            <w:r>
              <w:t xml:space="preserve">= 0 and </w:t>
            </w:r>
            <w:r w:rsidRPr="002A6EC8">
              <w:rPr>
                <w:i/>
              </w:rPr>
              <w:t>x</w:t>
            </w:r>
            <w:r>
              <w:t xml:space="preserve"> = 160 and deduces the width of the arch is 160 m.</w:t>
            </w:r>
          </w:p>
        </w:tc>
        <w:tc>
          <w:tcPr>
            <w:tcW w:w="850" w:type="dxa"/>
            <w:shd w:val="clear" w:color="auto" w:fill="auto"/>
          </w:tcPr>
          <w:p w14:paraId="5C18514A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BF3763A" w14:textId="77777777" w:rsidR="001B43E7" w:rsidRPr="00EF0C3E" w:rsidRDefault="001B43E7" w:rsidP="0098065E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360B4997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0AC5B5D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1C0A84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FCC5B65" w14:textId="77777777" w:rsidR="001B43E7" w:rsidRPr="00EF0C3E" w:rsidRDefault="001B43E7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DDB0BD4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761B191" w14:textId="77777777" w:rsidR="001B43E7" w:rsidRPr="00EF0C3E" w:rsidRDefault="001B43E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9E5AA5E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39009D7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DDCA1FC" w14:textId="09B54771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5954" w:type="dxa"/>
            <w:shd w:val="clear" w:color="auto" w:fill="auto"/>
          </w:tcPr>
          <w:p w14:paraId="743F2DF0" w14:textId="77777777" w:rsidR="001B43E7" w:rsidRPr="00EF0C3E" w:rsidRDefault="001B43E7" w:rsidP="0098065E">
            <w:pPr>
              <w:pStyle w:val="Text"/>
              <w:ind w:left="75"/>
            </w:pPr>
            <w:r>
              <w:t xml:space="preserve">Deduces that the greatest height occurs when </w:t>
            </w:r>
            <w:r w:rsidRPr="002B4970">
              <w:rPr>
                <w:position w:val="-22"/>
              </w:rPr>
              <w:object w:dxaOrig="2280" w:dyaOrig="580" w14:anchorId="1F47A80A">
                <v:shape id="_x0000_i1120" type="#_x0000_t75" style="width:114.6pt;height:29.4pt" o:ole="">
                  <v:imagedata r:id="rId196" o:title=""/>
                </v:shape>
                <o:OLEObject Type="Embed" ProgID="Equation.DSMT4" ShapeID="_x0000_i1120" DrawAspect="Content" ObjectID="_1733921257" r:id="rId197"/>
              </w:object>
            </w:r>
          </w:p>
        </w:tc>
        <w:tc>
          <w:tcPr>
            <w:tcW w:w="850" w:type="dxa"/>
            <w:shd w:val="clear" w:color="auto" w:fill="auto"/>
          </w:tcPr>
          <w:p w14:paraId="36D257E2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E825125" w14:textId="77777777" w:rsidR="001B43E7" w:rsidRPr="00EF0C3E" w:rsidRDefault="001B43E7" w:rsidP="0098065E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 w:val="restart"/>
          </w:tcPr>
          <w:p w14:paraId="286FBC54" w14:textId="77777777" w:rsidR="001B43E7" w:rsidRDefault="001B43E7" w:rsidP="0098065E">
            <w:pPr>
              <w:pStyle w:val="Text"/>
              <w:jc w:val="center"/>
            </w:pPr>
            <w:r>
              <w:t>8th</w:t>
            </w:r>
          </w:p>
          <w:p w14:paraId="6198ABB8" w14:textId="77777777" w:rsidR="001B43E7" w:rsidRPr="00D23ECE" w:rsidRDefault="001B43E7" w:rsidP="0098065E">
            <w:pPr>
              <w:pStyle w:val="Text"/>
              <w:jc w:val="center"/>
            </w:pPr>
            <w:r>
              <w:t>Use parametric equations in modelling in a variety of contexts.</w:t>
            </w:r>
          </w:p>
        </w:tc>
      </w:tr>
      <w:tr w:rsidR="001B43E7" w:rsidRPr="00D23ECE" w14:paraId="267FC0F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7A4CB98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823745D" w14:textId="77777777" w:rsidR="001B43E7" w:rsidRPr="00EF0C3E" w:rsidRDefault="001B43E7" w:rsidP="0098065E">
            <w:pPr>
              <w:pStyle w:val="Text"/>
              <w:ind w:left="75"/>
            </w:pPr>
            <w:r>
              <w:t>Deduces that the height is 100 m.</w:t>
            </w:r>
          </w:p>
        </w:tc>
        <w:tc>
          <w:tcPr>
            <w:tcW w:w="850" w:type="dxa"/>
            <w:shd w:val="clear" w:color="auto" w:fill="auto"/>
          </w:tcPr>
          <w:p w14:paraId="4333EE13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A412406" w14:textId="77777777" w:rsidR="001B43E7" w:rsidRPr="00EF0C3E" w:rsidRDefault="001B43E7" w:rsidP="0098065E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700FBAD7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4963AC7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19BAB1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1BC350" w14:textId="77777777" w:rsidR="001B43E7" w:rsidRPr="00EF0C3E" w:rsidRDefault="001B43E7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0209195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C7DB97A" w14:textId="77777777" w:rsidR="001B43E7" w:rsidRPr="00EF0C3E" w:rsidRDefault="001B43E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E414794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0E55CD3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FDC37D0" w14:textId="77777777" w:rsidR="001B43E7" w:rsidRPr="00D23ECE" w:rsidRDefault="001B43E7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B43E7" w:rsidRPr="0092323C" w14:paraId="0F737744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CAEF96C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2FA3656C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</w:p>
          <w:p w14:paraId="2A76BB20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</w:p>
          <w:p w14:paraId="27F57AC4" w14:textId="77777777" w:rsidR="001B43E7" w:rsidRPr="0092323C" w:rsidRDefault="001B43E7" w:rsidP="0098065E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6243313B" w14:textId="43C3F2BA" w:rsidR="001B43E7" w:rsidRDefault="001B43E7" w:rsidP="000610D6"/>
    <w:p w14:paraId="4F439360" w14:textId="77777777" w:rsidR="001B43E7" w:rsidRDefault="001B43E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B43E7" w:rsidRPr="004B5166" w14:paraId="73B33FE4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FEFE64C" w14:textId="64312C04" w:rsidR="001B43E7" w:rsidRPr="004B5166" w:rsidRDefault="001B43E7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3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162DF01" w14:textId="77777777" w:rsidR="001B43E7" w:rsidRPr="004B5166" w:rsidRDefault="001B43E7" w:rsidP="0098065E">
            <w:pPr>
              <w:pStyle w:val="TableHead"/>
              <w:framePr w:hSpace="0" w:wrap="auto" w:hAnchor="text" w:xAlign="left" w:yAlign="inline"/>
            </w:pPr>
            <w:r w:rsidRPr="004B5166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9120AB3" w14:textId="77777777" w:rsidR="001B43E7" w:rsidRPr="004B5166" w:rsidRDefault="001B43E7" w:rsidP="0098065E">
            <w:pPr>
              <w:pStyle w:val="TableHead"/>
              <w:framePr w:hSpace="0" w:wrap="auto" w:hAnchor="text" w:xAlign="left" w:yAlign="inline"/>
            </w:pPr>
            <w:r w:rsidRPr="004B5166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43126A2" w14:textId="77777777" w:rsidR="001B43E7" w:rsidRPr="004B5166" w:rsidRDefault="001B43E7" w:rsidP="0098065E">
            <w:pPr>
              <w:pStyle w:val="TableHead"/>
              <w:framePr w:hSpace="0" w:wrap="auto" w:hAnchor="text" w:xAlign="left" w:yAlign="inline"/>
            </w:pPr>
            <w:r w:rsidRPr="004B5166">
              <w:t>AOs</w:t>
            </w:r>
          </w:p>
        </w:tc>
        <w:tc>
          <w:tcPr>
            <w:tcW w:w="1843" w:type="dxa"/>
            <w:vAlign w:val="center"/>
          </w:tcPr>
          <w:p w14:paraId="3CA3D1C5" w14:textId="77777777" w:rsidR="001B43E7" w:rsidRPr="004B5166" w:rsidRDefault="001B43E7" w:rsidP="0098065E">
            <w:pPr>
              <w:pStyle w:val="TableHead"/>
              <w:framePr w:hSpace="0" w:wrap="auto" w:hAnchor="text" w:xAlign="left" w:yAlign="inline"/>
            </w:pPr>
            <w:r w:rsidRPr="004B5166">
              <w:t>Pearson Progression Step and Progress descriptor</w:t>
            </w:r>
          </w:p>
        </w:tc>
      </w:tr>
      <w:tr w:rsidR="001B43E7" w:rsidRPr="004B5166" w14:paraId="38E869E6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EA6F90D" w14:textId="4D7284DF" w:rsidR="001B43E7" w:rsidRPr="004B5166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6AD3EDE" w14:textId="77777777" w:rsidR="001B43E7" w:rsidRDefault="001B43E7" w:rsidP="0098065E">
            <w:pPr>
              <w:pStyle w:val="Text"/>
            </w:pPr>
            <w:r w:rsidRPr="004B5166">
              <w:t>Makes an attempt to set up a long division.</w:t>
            </w:r>
          </w:p>
          <w:p w14:paraId="5F5187A3" w14:textId="77777777" w:rsidR="001B43E7" w:rsidRPr="004B5166" w:rsidRDefault="001B43E7" w:rsidP="0098065E">
            <w:pPr>
              <w:pStyle w:val="Text"/>
            </w:pPr>
            <w:r w:rsidRPr="004B5166">
              <w:t xml:space="preserve">For example: </w:t>
            </w:r>
            <w:r w:rsidRPr="004B5166">
              <w:rPr>
                <w:position w:val="-20"/>
              </w:rPr>
              <w:object w:dxaOrig="2120" w:dyaOrig="740" w14:anchorId="0DDF103A">
                <v:shape id="_x0000_i1121" type="#_x0000_t75" style="width:105.6pt;height:36.6pt" o:ole="">
                  <v:imagedata r:id="rId198" o:title=""/>
                </v:shape>
                <o:OLEObject Type="Embed" ProgID="Equation.DSMT4" ShapeID="_x0000_i1121" DrawAspect="Content" ObjectID="_1733921258" r:id="rId199"/>
              </w:object>
            </w:r>
            <w:r w:rsidRPr="004B5166"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55CD72DF" w14:textId="77777777" w:rsidR="001B43E7" w:rsidRPr="004B5166" w:rsidRDefault="001B43E7" w:rsidP="0098065E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5BCBC1D" w14:textId="77777777" w:rsidR="001B43E7" w:rsidRPr="004B5166" w:rsidRDefault="001B43E7" w:rsidP="0098065E">
            <w:pPr>
              <w:pStyle w:val="Text"/>
              <w:jc w:val="center"/>
            </w:pPr>
            <w:r w:rsidRPr="004B5166">
              <w:t>2.2a</w:t>
            </w:r>
          </w:p>
        </w:tc>
        <w:tc>
          <w:tcPr>
            <w:tcW w:w="1843" w:type="dxa"/>
            <w:vMerge w:val="restart"/>
          </w:tcPr>
          <w:p w14:paraId="74897BF9" w14:textId="77777777" w:rsidR="001B43E7" w:rsidRDefault="001B43E7" w:rsidP="0098065E">
            <w:pPr>
              <w:pStyle w:val="Text"/>
              <w:jc w:val="center"/>
            </w:pPr>
            <w:r>
              <w:t>5th</w:t>
            </w:r>
          </w:p>
          <w:p w14:paraId="5965FEAF" w14:textId="77777777" w:rsidR="001B43E7" w:rsidRPr="0094060A" w:rsidRDefault="001B43E7" w:rsidP="0098065E">
            <w:pPr>
              <w:pStyle w:val="Text"/>
              <w:jc w:val="center"/>
            </w:pPr>
            <w:r w:rsidRPr="00931EE2">
              <w:t>Divide polynomials by linear expressions with a remainder</w:t>
            </w:r>
            <w:r>
              <w:t>.</w:t>
            </w:r>
          </w:p>
        </w:tc>
      </w:tr>
      <w:tr w:rsidR="001B43E7" w:rsidRPr="004B5166" w14:paraId="453B7D6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336CBA" w14:textId="77777777" w:rsidR="001B43E7" w:rsidRPr="004B5166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ADF030D" w14:textId="77777777" w:rsidR="001B43E7" w:rsidRDefault="001B43E7" w:rsidP="0098065E">
            <w:pPr>
              <w:pStyle w:val="Text"/>
            </w:pPr>
            <w:r w:rsidRPr="004B5166">
              <w:t xml:space="preserve">Award </w:t>
            </w:r>
            <w:r>
              <w:t>1 accuracy mark for each of the following:</w:t>
            </w:r>
          </w:p>
          <w:p w14:paraId="7884B747" w14:textId="77777777" w:rsidR="001B43E7" w:rsidRDefault="001B43E7" w:rsidP="0098065E">
            <w:pPr>
              <w:rPr>
                <w:rFonts w:ascii="Times New Roman" w:hAnsi="Times New Roman" w:cs="Times New Roman"/>
              </w:rPr>
            </w:pPr>
            <w:r w:rsidRPr="004B5166">
              <w:rPr>
                <w:rFonts w:ascii="Times New Roman" w:hAnsi="Times New Roman" w:cs="Times New Roman"/>
                <w:position w:val="-6"/>
              </w:rPr>
              <w:object w:dxaOrig="279" w:dyaOrig="320" w14:anchorId="417E3020">
                <v:shape id="_x0000_i1122" type="#_x0000_t75" style="width:14.4pt;height:15.6pt" o:ole="">
                  <v:imagedata r:id="rId200" o:title=""/>
                </v:shape>
                <o:OLEObject Type="Embed" ProgID="Equation.DSMT4" ShapeID="_x0000_i1122" DrawAspect="Content" ObjectID="_1733921259" r:id="rId201"/>
              </w:object>
            </w:r>
            <w:r>
              <w:rPr>
                <w:rFonts w:ascii="Times New Roman" w:hAnsi="Times New Roman" w:cs="Times New Roman"/>
              </w:rPr>
              <w:t xml:space="preserve"> seen, 2</w:t>
            </w:r>
            <w:r w:rsidRPr="00852CB3"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seen, </w:t>
            </w:r>
            <w:r>
              <w:t>−</w:t>
            </w:r>
            <w:r>
              <w:rPr>
                <w:rFonts w:ascii="Times New Roman" w:hAnsi="Times New Roman" w:cs="Times New Roman"/>
              </w:rPr>
              <w:t>21 seen.</w:t>
            </w:r>
          </w:p>
          <w:p w14:paraId="1678096B" w14:textId="77777777" w:rsidR="001B43E7" w:rsidRPr="004B5166" w:rsidRDefault="001B43E7" w:rsidP="0098065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or the final accuracy mark either </w:t>
            </w:r>
            <w:r w:rsidRPr="00852CB3">
              <w:rPr>
                <w:rFonts w:ascii="Times New Roman" w:hAnsi="Times New Roman" w:cs="Times New Roman"/>
                <w:i/>
              </w:rPr>
              <w:t>D</w:t>
            </w:r>
            <w:r>
              <w:rPr>
                <w:rFonts w:ascii="Times New Roman" w:hAnsi="Times New Roman" w:cs="Times New Roman"/>
              </w:rPr>
              <w:t xml:space="preserve"> = 138 or </w:t>
            </w:r>
            <w:r w:rsidRPr="0094060A">
              <w:rPr>
                <w:rFonts w:ascii="Times New Roman" w:hAnsi="Times New Roman" w:cs="Times New Roman"/>
                <w:position w:val="-22"/>
              </w:rPr>
              <w:object w:dxaOrig="540" w:dyaOrig="580" w14:anchorId="2109182A">
                <v:shape id="_x0000_i1123" type="#_x0000_t75" style="width:27pt;height:28.8pt" o:ole="">
                  <v:imagedata r:id="rId202" o:title=""/>
                </v:shape>
                <o:OLEObject Type="Embed" ProgID="Equation.DSMT4" ShapeID="_x0000_i1123" DrawAspect="Content" ObjectID="_1733921260" r:id="rId203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or</w:t>
            </w:r>
            <w:proofErr w:type="spellEnd"/>
            <w:r>
              <w:rPr>
                <w:rFonts w:ascii="Times New Roman" w:hAnsi="Times New Roman" w:cs="Times New Roman"/>
              </w:rPr>
              <w:t xml:space="preserve"> the remainder is 138 must be seen.</w:t>
            </w:r>
          </w:p>
          <w:p w14:paraId="160E13A2" w14:textId="77777777" w:rsidR="001B43E7" w:rsidRPr="004B5166" w:rsidRDefault="001B43E7" w:rsidP="0098065E">
            <w:pPr>
              <w:rPr>
                <w:rFonts w:ascii="Times New Roman" w:hAnsi="Times New Roman" w:cs="Times New Roman"/>
              </w:rPr>
            </w:pPr>
            <w:r w:rsidRPr="007246EC">
              <w:rPr>
                <w:rFonts w:ascii="Times New Roman" w:hAnsi="Times New Roman" w:cs="Times New Roman"/>
                <w:position w:val="-234"/>
              </w:rPr>
              <w:object w:dxaOrig="2299" w:dyaOrig="2940" w14:anchorId="74F0C33E">
                <v:shape id="_x0000_i1124" type="#_x0000_t75" style="width:115.8pt;height:146.4pt" o:ole="">
                  <v:imagedata r:id="rId204" o:title=""/>
                </v:shape>
                <o:OLEObject Type="Embed" ProgID="Equation.DSMT4" ShapeID="_x0000_i1124" DrawAspect="Content" ObjectID="_1733921261" r:id="rId205"/>
              </w:object>
            </w:r>
          </w:p>
        </w:tc>
        <w:tc>
          <w:tcPr>
            <w:tcW w:w="850" w:type="dxa"/>
            <w:shd w:val="clear" w:color="auto" w:fill="auto"/>
          </w:tcPr>
          <w:p w14:paraId="3513E573" w14:textId="77777777" w:rsidR="001B43E7" w:rsidRPr="004B5166" w:rsidRDefault="001B43E7" w:rsidP="0098065E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A4</w:t>
            </w:r>
          </w:p>
        </w:tc>
        <w:tc>
          <w:tcPr>
            <w:tcW w:w="709" w:type="dxa"/>
            <w:shd w:val="clear" w:color="auto" w:fill="auto"/>
          </w:tcPr>
          <w:p w14:paraId="57563E13" w14:textId="77777777" w:rsidR="001B43E7" w:rsidRPr="004B5166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2983BD1" w14:textId="77777777" w:rsidR="001B43E7" w:rsidRPr="004B5166" w:rsidRDefault="001B43E7" w:rsidP="0098065E">
            <w:pPr>
              <w:pStyle w:val="Text"/>
              <w:jc w:val="center"/>
            </w:pPr>
          </w:p>
        </w:tc>
      </w:tr>
      <w:tr w:rsidR="001B43E7" w:rsidRPr="004B5166" w14:paraId="234D9FA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6465593" w14:textId="77777777" w:rsidR="001B43E7" w:rsidRPr="004B5166" w:rsidRDefault="001B43E7" w:rsidP="0098065E">
            <w:pPr>
              <w:pStyle w:val="Marks"/>
              <w:framePr w:hSpace="0" w:wrap="auto" w:hAnchor="text" w:xAlign="left" w:yAlign="inline"/>
            </w:pPr>
            <w:r w:rsidRPr="004B5166">
              <w:t>(</w:t>
            </w:r>
            <w:r>
              <w:t>5</w:t>
            </w:r>
            <w:r w:rsidRPr="004B5166">
              <w:t xml:space="preserve"> marks)</w:t>
            </w:r>
          </w:p>
        </w:tc>
      </w:tr>
      <w:tr w:rsidR="001B43E7" w:rsidRPr="004B5166" w14:paraId="5B9BE342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3F191F1" w14:textId="77777777" w:rsidR="001B43E7" w:rsidRPr="004B5166" w:rsidRDefault="001B43E7" w:rsidP="0098065E">
            <w:pPr>
              <w:pStyle w:val="TableHead"/>
              <w:framePr w:hSpace="0" w:wrap="auto" w:hAnchor="text" w:xAlign="left" w:yAlign="inline"/>
            </w:pPr>
            <w:r w:rsidRPr="004B5166">
              <w:t>Notes</w:t>
            </w:r>
          </w:p>
          <w:p w14:paraId="1578BC12" w14:textId="77777777" w:rsidR="001B43E7" w:rsidRDefault="001B43E7" w:rsidP="0098065E">
            <w:pPr>
              <w:pStyle w:val="Text"/>
            </w:pPr>
            <w:r>
              <w:t xml:space="preserve">This question can be solved by first writing </w:t>
            </w:r>
            <w:r w:rsidRPr="0094060A">
              <w:rPr>
                <w:position w:val="-10"/>
              </w:rPr>
              <w:object w:dxaOrig="4080" w:dyaOrig="380" w14:anchorId="537F265F">
                <v:shape id="_x0000_i1125" type="#_x0000_t75" style="width:204pt;height:18.6pt" o:ole="">
                  <v:imagedata r:id="rId206" o:title=""/>
                </v:shape>
                <o:OLEObject Type="Embed" ProgID="Equation.DSMT4" ShapeID="_x0000_i1125" DrawAspect="Content" ObjectID="_1733921262" r:id="rId207"/>
              </w:object>
            </w:r>
            <w:r>
              <w:t xml:space="preserve"> and then solving for </w:t>
            </w:r>
            <w:r w:rsidRPr="007E7305">
              <w:rPr>
                <w:i/>
              </w:rPr>
              <w:t>A</w:t>
            </w:r>
            <w:r>
              <w:t xml:space="preserve">, </w:t>
            </w:r>
            <w:r w:rsidRPr="007E7305">
              <w:rPr>
                <w:i/>
              </w:rPr>
              <w:t>B</w:t>
            </w:r>
            <w:r>
              <w:t xml:space="preserve">, </w:t>
            </w:r>
            <w:r w:rsidRPr="007E7305">
              <w:rPr>
                <w:i/>
              </w:rPr>
              <w:t>C</w:t>
            </w:r>
            <w:r>
              <w:t xml:space="preserve"> and </w:t>
            </w:r>
            <w:r w:rsidRPr="007E7305">
              <w:rPr>
                <w:i/>
              </w:rPr>
              <w:t>D</w:t>
            </w:r>
            <w:r>
              <w:t>. Award 1 mark for the setting up the problem as described. Then award 1 mark for each correct coefficient found. For example:</w:t>
            </w:r>
          </w:p>
          <w:p w14:paraId="53D3B935" w14:textId="77777777" w:rsidR="001B43E7" w:rsidRDefault="001B43E7" w:rsidP="0098065E">
            <w:pPr>
              <w:pStyle w:val="Text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 w:rsidRPr="00F102CC">
              <w:rPr>
                <w:vertAlign w:val="superscript"/>
              </w:rPr>
              <w:t>3</w:t>
            </w:r>
            <w:r>
              <w:t xml:space="preserve">: </w:t>
            </w:r>
            <w:r w:rsidRPr="007E7305">
              <w:rPr>
                <w:i/>
              </w:rPr>
              <w:t>A</w:t>
            </w:r>
            <w:r>
              <w:t xml:space="preserve"> = 1</w:t>
            </w:r>
          </w:p>
          <w:p w14:paraId="7C7508B5" w14:textId="77777777" w:rsidR="001B43E7" w:rsidRDefault="001B43E7" w:rsidP="0098065E">
            <w:pPr>
              <w:pStyle w:val="Text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 w:rsidRPr="00F102CC">
              <w:rPr>
                <w:vertAlign w:val="superscript"/>
              </w:rPr>
              <w:t>2</w:t>
            </w:r>
            <w:r>
              <w:t xml:space="preserve">: 6 + </w:t>
            </w:r>
            <w:r w:rsidRPr="007E7305">
              <w:rPr>
                <w:i/>
              </w:rPr>
              <w:t>B</w:t>
            </w:r>
            <w:r>
              <w:t xml:space="preserve"> = 8, so </w:t>
            </w:r>
            <w:r w:rsidRPr="007E7305">
              <w:rPr>
                <w:i/>
              </w:rPr>
              <w:t>B</w:t>
            </w:r>
            <w:r>
              <w:t xml:space="preserve"> = 2</w:t>
            </w:r>
          </w:p>
          <w:p w14:paraId="30DBFB85" w14:textId="77777777" w:rsidR="001B43E7" w:rsidRDefault="001B43E7" w:rsidP="0098065E">
            <w:pPr>
              <w:pStyle w:val="Text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t xml:space="preserve">: 12 + </w:t>
            </w:r>
            <w:r w:rsidRPr="007E7305">
              <w:rPr>
                <w:i/>
              </w:rPr>
              <w:t>C</w:t>
            </w:r>
            <w:r>
              <w:t xml:space="preserve"> = −9, so </w:t>
            </w:r>
            <w:r w:rsidRPr="007E7305">
              <w:rPr>
                <w:i/>
              </w:rPr>
              <w:t>C</w:t>
            </w:r>
            <w:r>
              <w:t xml:space="preserve"> = −21</w:t>
            </w:r>
          </w:p>
          <w:p w14:paraId="024CE939" w14:textId="77777777" w:rsidR="001B43E7" w:rsidRPr="004B5166" w:rsidRDefault="001B43E7" w:rsidP="0098065E">
            <w:pPr>
              <w:pStyle w:val="Text"/>
              <w:rPr>
                <w:b/>
              </w:rPr>
            </w:pPr>
            <w:r>
              <w:t xml:space="preserve">Equating the constant terms: −126 + </w:t>
            </w:r>
            <w:r w:rsidRPr="007E7305">
              <w:rPr>
                <w:i/>
              </w:rPr>
              <w:t>D</w:t>
            </w:r>
            <w:r>
              <w:t xml:space="preserve"> = 12, so </w:t>
            </w:r>
            <w:r w:rsidRPr="007E7305">
              <w:rPr>
                <w:i/>
              </w:rPr>
              <w:t>D</w:t>
            </w:r>
            <w:r>
              <w:t xml:space="preserve"> = 138.</w:t>
            </w:r>
          </w:p>
        </w:tc>
      </w:tr>
    </w:tbl>
    <w:p w14:paraId="066A339F" w14:textId="77777777" w:rsidR="001B43E7" w:rsidRDefault="001B43E7" w:rsidP="001B43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B43E7" w14:paraId="0C578B5D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CFC67A7" w14:textId="662D1553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A2152EC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B771F18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3F0C31F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67A4937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B43E7" w:rsidRPr="00D23ECE" w14:paraId="6A8B44F8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58A3419" w14:textId="6A980909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FD573B" w14:textId="77777777" w:rsidR="001B43E7" w:rsidRDefault="001B43E7" w:rsidP="0098065E">
            <w:pPr>
              <w:pStyle w:val="Text"/>
              <w:ind w:left="75"/>
            </w:pPr>
            <w:r>
              <w:t>Recognises the need to use the chain rule to find</w:t>
            </w:r>
            <w:r w:rsidRPr="00AE732E">
              <w:rPr>
                <w:position w:val="-22"/>
              </w:rPr>
              <w:object w:dxaOrig="400" w:dyaOrig="580" w14:anchorId="14853531">
                <v:shape id="_x0000_i1126" type="#_x0000_t75" style="width:20.4pt;height:29.4pt" o:ole="">
                  <v:imagedata r:id="rId208" o:title=""/>
                </v:shape>
                <o:OLEObject Type="Embed" ProgID="Equation.DSMT4" ShapeID="_x0000_i1126" DrawAspect="Content" ObjectID="_1733921263" r:id="rId209"/>
              </w:object>
            </w:r>
          </w:p>
          <w:p w14:paraId="1F085C76" w14:textId="77777777" w:rsidR="001B43E7" w:rsidRPr="00EF0C3E" w:rsidRDefault="001B43E7" w:rsidP="0098065E">
            <w:pPr>
              <w:pStyle w:val="Text"/>
              <w:ind w:left="75"/>
            </w:pPr>
            <w:r>
              <w:t>For example</w:t>
            </w:r>
            <w:r w:rsidRPr="00AE732E">
              <w:rPr>
                <w:position w:val="-22"/>
              </w:rPr>
              <w:object w:dxaOrig="1840" w:dyaOrig="580" w14:anchorId="55565FAF">
                <v:shape id="_x0000_i1127" type="#_x0000_t75" style="width:92.4pt;height:29.4pt" o:ole="">
                  <v:imagedata r:id="rId210" o:title=""/>
                </v:shape>
                <o:OLEObject Type="Embed" ProgID="Equation.DSMT4" ShapeID="_x0000_i1127" DrawAspect="Content" ObjectID="_1733921264" r:id="rId211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1ECFCF3F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54E5617" w14:textId="77777777" w:rsidR="001B43E7" w:rsidRPr="00EF0C3E" w:rsidRDefault="001B43E7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49497EA8" w14:textId="77777777" w:rsidR="001B43E7" w:rsidRDefault="001B43E7" w:rsidP="0098065E">
            <w:pPr>
              <w:pStyle w:val="Text"/>
              <w:jc w:val="center"/>
            </w:pPr>
            <w:r>
              <w:t>8th</w:t>
            </w:r>
          </w:p>
          <w:p w14:paraId="238CC5C1" w14:textId="77777777" w:rsidR="001B43E7" w:rsidRPr="00D23ECE" w:rsidRDefault="001B43E7" w:rsidP="0098065E">
            <w:pPr>
              <w:pStyle w:val="Text"/>
              <w:jc w:val="center"/>
            </w:pPr>
            <w:r>
              <w:t>Construct differential equations in a range of contexts.</w:t>
            </w:r>
          </w:p>
        </w:tc>
      </w:tr>
      <w:tr w:rsidR="001B43E7" w:rsidRPr="00D23ECE" w14:paraId="06B0F13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E1BF59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76B0B2" w14:textId="77777777" w:rsidR="001B43E7" w:rsidRDefault="001B43E7" w:rsidP="0098065E">
            <w:pPr>
              <w:pStyle w:val="Text"/>
              <w:ind w:left="75"/>
            </w:pPr>
            <w:r>
              <w:t>Finds</w:t>
            </w:r>
            <w:r w:rsidRPr="00AE732E">
              <w:rPr>
                <w:position w:val="-22"/>
              </w:rPr>
              <w:object w:dxaOrig="1020" w:dyaOrig="580" w14:anchorId="6DA18FF8">
                <v:shape id="_x0000_i1128" type="#_x0000_t75" style="width:51pt;height:29.4pt" o:ole="">
                  <v:imagedata r:id="rId212" o:title=""/>
                </v:shape>
                <o:OLEObject Type="Embed" ProgID="Equation.DSMT4" ShapeID="_x0000_i1128" DrawAspect="Content" ObjectID="_1733921265" r:id="rId213"/>
              </w:object>
            </w:r>
            <w:r>
              <w:t>and</w:t>
            </w:r>
            <w:r w:rsidRPr="00AE732E">
              <w:rPr>
                <w:position w:val="-22"/>
              </w:rPr>
              <w:object w:dxaOrig="880" w:dyaOrig="580" w14:anchorId="6A1CFD4D">
                <v:shape id="_x0000_i1129" type="#_x0000_t75" style="width:43.8pt;height:29.4pt" o:ole="">
                  <v:imagedata r:id="rId214" o:title=""/>
                </v:shape>
                <o:OLEObject Type="Embed" ProgID="Equation.DSMT4" ShapeID="_x0000_i1129" DrawAspect="Content" ObjectID="_1733921266" r:id="rId215"/>
              </w:object>
            </w:r>
          </w:p>
        </w:tc>
        <w:tc>
          <w:tcPr>
            <w:tcW w:w="850" w:type="dxa"/>
            <w:shd w:val="clear" w:color="auto" w:fill="auto"/>
          </w:tcPr>
          <w:p w14:paraId="4A655DC7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DCB6F37" w14:textId="77777777" w:rsidR="001B43E7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076553D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48C7BAA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225565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32E70C" w14:textId="77777777" w:rsidR="001B43E7" w:rsidRPr="00EF0C3E" w:rsidRDefault="001B43E7" w:rsidP="0098065E">
            <w:pPr>
              <w:pStyle w:val="Text"/>
              <w:ind w:left="75"/>
            </w:pPr>
            <w:r>
              <w:t>Makes an attempt to substitute known values. For example,</w:t>
            </w:r>
            <w:r w:rsidRPr="00AE732E">
              <w:rPr>
                <w:position w:val="-22"/>
              </w:rPr>
              <w:object w:dxaOrig="2180" w:dyaOrig="620" w14:anchorId="752E5580">
                <v:shape id="_x0000_i1130" type="#_x0000_t75" style="width:109.8pt;height:31.2pt" o:ole="">
                  <v:imagedata r:id="rId216" o:title=""/>
                </v:shape>
                <o:OLEObject Type="Embed" ProgID="Equation.DSMT4" ShapeID="_x0000_i1130" DrawAspect="Content" ObjectID="_1733921267" r:id="rId217"/>
              </w:object>
            </w:r>
          </w:p>
        </w:tc>
        <w:tc>
          <w:tcPr>
            <w:tcW w:w="850" w:type="dxa"/>
            <w:shd w:val="clear" w:color="auto" w:fill="auto"/>
          </w:tcPr>
          <w:p w14:paraId="70D68BA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B86CC4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B319902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491627B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150FCE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B02E809" w14:textId="77777777" w:rsidR="001B43E7" w:rsidRPr="00EF0C3E" w:rsidRDefault="001B43E7" w:rsidP="0098065E">
            <w:pPr>
              <w:pStyle w:val="Text"/>
              <w:ind w:left="75"/>
            </w:pPr>
            <w:r>
              <w:t>Simplifies and states</w:t>
            </w:r>
            <w:r w:rsidRPr="0091427E">
              <w:rPr>
                <w:position w:val="-22"/>
              </w:rPr>
              <w:object w:dxaOrig="940" w:dyaOrig="580" w14:anchorId="0D930A3C">
                <v:shape id="_x0000_i1131" type="#_x0000_t75" style="width:47.4pt;height:29.4pt" o:ole="">
                  <v:imagedata r:id="rId218" o:title=""/>
                </v:shape>
                <o:OLEObject Type="Embed" ProgID="Equation.DSMT4" ShapeID="_x0000_i1131" DrawAspect="Content" ObjectID="_1733921268" r:id="rId219"/>
              </w:object>
            </w:r>
          </w:p>
        </w:tc>
        <w:tc>
          <w:tcPr>
            <w:tcW w:w="850" w:type="dxa"/>
            <w:shd w:val="clear" w:color="auto" w:fill="auto"/>
          </w:tcPr>
          <w:p w14:paraId="098C6B01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AF1AEA5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4C5F35D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368520D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1FDF3F6" w14:textId="77777777" w:rsidR="001B43E7" w:rsidRPr="00D23ECE" w:rsidRDefault="001B43E7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B43E7" w:rsidRPr="0092323C" w14:paraId="6D5DCE37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C490D41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098E3ED9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  <w:p w14:paraId="310DC235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  <w:p w14:paraId="77E027A5" w14:textId="77777777" w:rsidR="001B43E7" w:rsidRPr="006A0576" w:rsidRDefault="001B43E7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70DC054B" w14:textId="77777777" w:rsidR="000610D6" w:rsidRDefault="000610D6" w:rsidP="000610D6"/>
    <w:p w14:paraId="4A9CBDE0" w14:textId="659F9015" w:rsidR="001B43E7" w:rsidRDefault="001B43E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B43E7" w14:paraId="33CCC381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EFEDDED" w14:textId="719AC701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5294AE34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CEBEA51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188EEB4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D3A61F5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B43E7" w:rsidRPr="00D23ECE" w14:paraId="5ACF80CF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174FAFD" w14:textId="04274550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5954" w:type="dxa"/>
            <w:shd w:val="clear" w:color="auto" w:fill="auto"/>
          </w:tcPr>
          <w:p w14:paraId="0FCD8E8F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Recognises the need to write</w:t>
            </w:r>
            <w:r w:rsidRPr="00AA162F">
              <w:rPr>
                <w:position w:val="-16"/>
              </w:rPr>
              <w:object w:dxaOrig="1880" w:dyaOrig="440" w14:anchorId="7A3458F4">
                <v:shape id="_x0000_i1132" type="#_x0000_t75" style="width:94.2pt;height:21.6pt" o:ole="">
                  <v:imagedata r:id="rId220" o:title=""/>
                </v:shape>
                <o:OLEObject Type="Embed" ProgID="Equation.DSMT4" ShapeID="_x0000_i1132" DrawAspect="Content" ObjectID="_1733921269" r:id="rId221"/>
              </w:object>
            </w:r>
          </w:p>
        </w:tc>
        <w:tc>
          <w:tcPr>
            <w:tcW w:w="850" w:type="dxa"/>
            <w:shd w:val="clear" w:color="auto" w:fill="auto"/>
          </w:tcPr>
          <w:p w14:paraId="5BE2C4D6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5A62B1F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2D114E2" w14:textId="77777777" w:rsidR="001B43E7" w:rsidRDefault="001B43E7" w:rsidP="0098065E">
            <w:pPr>
              <w:pStyle w:val="Text"/>
              <w:jc w:val="center"/>
            </w:pPr>
            <w:r>
              <w:t>6th</w:t>
            </w:r>
          </w:p>
          <w:p w14:paraId="5A1B0D06" w14:textId="77777777" w:rsidR="001B43E7" w:rsidRPr="00D23ECE" w:rsidRDefault="001B43E7" w:rsidP="0098065E">
            <w:pPr>
              <w:pStyle w:val="Text"/>
              <w:jc w:val="center"/>
            </w:pPr>
            <w:r>
              <w:t>Integrate using trigonometric identities.</w:t>
            </w:r>
          </w:p>
        </w:tc>
      </w:tr>
      <w:tr w:rsidR="001B43E7" w:rsidRPr="00D23ECE" w14:paraId="7870F9C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8D7909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69476D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elects the correct trigonometric identity to write </w:t>
            </w:r>
            <w:r w:rsidRPr="00AA162F">
              <w:rPr>
                <w:position w:val="-16"/>
              </w:rPr>
              <w:object w:dxaOrig="2780" w:dyaOrig="440" w14:anchorId="454576EF">
                <v:shape id="_x0000_i1133" type="#_x0000_t75" style="width:139.8pt;height:21.6pt" o:ole="">
                  <v:imagedata r:id="rId222" o:title=""/>
                </v:shape>
                <o:OLEObject Type="Embed" ProgID="Equation.DSMT4" ShapeID="_x0000_i1133" DrawAspect="Content" ObjectID="_1733921270" r:id="rId223"/>
              </w:object>
            </w:r>
            <w:r>
              <w:t xml:space="preserve">. Could also write </w:t>
            </w:r>
            <w:r w:rsidRPr="00AA162F">
              <w:rPr>
                <w:position w:val="-6"/>
              </w:rPr>
              <w:object w:dxaOrig="1620" w:dyaOrig="320" w14:anchorId="14F0970D">
                <v:shape id="_x0000_i1134" type="#_x0000_t75" style="width:81.6pt;height:17.4pt" o:ole="">
                  <v:imagedata r:id="rId224" o:title=""/>
                </v:shape>
                <o:OLEObject Type="Embed" ProgID="Equation.DSMT4" ShapeID="_x0000_i1134" DrawAspect="Content" ObjectID="_1733921271" r:id="rId225"/>
              </w:object>
            </w:r>
          </w:p>
        </w:tc>
        <w:tc>
          <w:tcPr>
            <w:tcW w:w="850" w:type="dxa"/>
            <w:shd w:val="clear" w:color="auto" w:fill="auto"/>
          </w:tcPr>
          <w:p w14:paraId="04E615CA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9DE9D29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C3FD8E7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464EA6E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2BE5D2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1C738B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</w:t>
            </w:r>
            <w:r w:rsidRPr="00644E27">
              <w:rPr>
                <w:position w:val="-18"/>
              </w:rPr>
              <w:object w:dxaOrig="2180" w:dyaOrig="460" w14:anchorId="6CDF9A99">
                <v:shape id="_x0000_i1135" type="#_x0000_t75" style="width:108.6pt;height:22.2pt" o:ole="">
                  <v:imagedata r:id="rId226" o:title=""/>
                </v:shape>
                <o:OLEObject Type="Embed" ProgID="Equation.DSMT4" ShapeID="_x0000_i1135" DrawAspect="Content" ObjectID="_1733921272" r:id="rId227"/>
              </w:object>
            </w:r>
          </w:p>
        </w:tc>
        <w:tc>
          <w:tcPr>
            <w:tcW w:w="850" w:type="dxa"/>
            <w:shd w:val="clear" w:color="auto" w:fill="auto"/>
          </w:tcPr>
          <w:p w14:paraId="5A89758F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66FD586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B5F6911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6613580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653A1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726637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 answer</w:t>
            </w:r>
            <w:r w:rsidRPr="00644E27">
              <w:rPr>
                <w:position w:val="-22"/>
              </w:rPr>
              <w:object w:dxaOrig="1900" w:dyaOrig="580" w14:anchorId="593AC75B">
                <v:shape id="_x0000_i1136" type="#_x0000_t75" style="width:95.4pt;height:30pt" o:ole="">
                  <v:imagedata r:id="rId228" o:title=""/>
                </v:shape>
                <o:OLEObject Type="Embed" ProgID="Equation.DSMT4" ShapeID="_x0000_i1136" DrawAspect="Content" ObjectID="_1733921273" r:id="rId229"/>
              </w:object>
            </w:r>
          </w:p>
        </w:tc>
        <w:tc>
          <w:tcPr>
            <w:tcW w:w="850" w:type="dxa"/>
            <w:shd w:val="clear" w:color="auto" w:fill="auto"/>
          </w:tcPr>
          <w:p w14:paraId="0FC8080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7E7AE70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E1BA845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6D2D2BA7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F23D849" w14:textId="77777777" w:rsidR="001B43E7" w:rsidRPr="00D23ECE" w:rsidRDefault="001B43E7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4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1B43E7" w:rsidRPr="0092323C" w14:paraId="640F7DC4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8F09C47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  <w:r w:rsidRPr="00804ABE">
              <w:rPr>
                <w:b/>
              </w:rPr>
              <w:t>Notes</w:t>
            </w:r>
          </w:p>
          <w:p w14:paraId="41A83E50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  <w:p w14:paraId="6E6B59E7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  <w:p w14:paraId="2764E0C4" w14:textId="77777777" w:rsidR="001B43E7" w:rsidRPr="00804ABE" w:rsidRDefault="001B43E7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35677276" w14:textId="62EA91F7" w:rsidR="001B43E7" w:rsidRDefault="001B43E7"/>
    <w:p w14:paraId="5BEEAA30" w14:textId="77777777" w:rsidR="001B43E7" w:rsidRDefault="001B43E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B43E7" w14:paraId="5DEFF18B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DD2C7C9" w14:textId="7911400C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6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A471088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352192F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F9CE981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1B6D402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B43E7" w:rsidRPr="00D23ECE" w14:paraId="2F2434E3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91250C4" w14:textId="7A77F06B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2EB155EE" w14:textId="77777777" w:rsidR="001B43E7" w:rsidRPr="00EF0C3E" w:rsidRDefault="001B43E7" w:rsidP="0098065E">
            <w:pPr>
              <w:pStyle w:val="Text"/>
              <w:ind w:left="75"/>
            </w:pPr>
            <w:r>
              <w:t>Finds</w:t>
            </w:r>
            <w:r w:rsidRPr="000F5AE8">
              <w:rPr>
                <w:position w:val="-10"/>
              </w:rPr>
              <w:object w:dxaOrig="1860" w:dyaOrig="300" w14:anchorId="0E6DAC74">
                <v:shape id="_x0000_i1137" type="#_x0000_t75" style="width:93pt;height:15pt" o:ole="">
                  <v:imagedata r:id="rId230" o:title=""/>
                </v:shape>
                <o:OLEObject Type="Embed" ProgID="Equation.DSMT4" ShapeID="_x0000_i1137" DrawAspect="Content" ObjectID="_1733921274" r:id="rId231"/>
              </w:object>
            </w:r>
            <w:r>
              <w:t>and</w:t>
            </w:r>
            <w:r w:rsidRPr="000F5AE8">
              <w:rPr>
                <w:position w:val="-10"/>
              </w:rPr>
              <w:object w:dxaOrig="1700" w:dyaOrig="300" w14:anchorId="207D8B06">
                <v:shape id="_x0000_i1138" type="#_x0000_t75" style="width:84.6pt;height:15pt" o:ole="">
                  <v:imagedata r:id="rId232" o:title=""/>
                </v:shape>
                <o:OLEObject Type="Embed" ProgID="Equation.DSMT4" ShapeID="_x0000_i1138" DrawAspect="Content" ObjectID="_1733921275" r:id="rId233"/>
              </w:object>
            </w:r>
          </w:p>
        </w:tc>
        <w:tc>
          <w:tcPr>
            <w:tcW w:w="850" w:type="dxa"/>
            <w:shd w:val="clear" w:color="auto" w:fill="auto"/>
          </w:tcPr>
          <w:p w14:paraId="643A666C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782AB5" w14:textId="77777777" w:rsidR="001B43E7" w:rsidRPr="00EF0C3E" w:rsidRDefault="001B43E7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300B23B1" w14:textId="77777777" w:rsidR="001B43E7" w:rsidRDefault="001B43E7" w:rsidP="0098065E">
            <w:pPr>
              <w:pStyle w:val="Text"/>
              <w:jc w:val="center"/>
            </w:pPr>
            <w:r>
              <w:t>7th</w:t>
            </w:r>
          </w:p>
          <w:p w14:paraId="36651125" w14:textId="77777777" w:rsidR="001B43E7" w:rsidRDefault="001B43E7" w:rsidP="0098065E">
            <w:pPr>
              <w:pStyle w:val="Text"/>
              <w:jc w:val="center"/>
            </w:pPr>
            <w:r>
              <w:t>Use numerical methods to solve problems in context.</w:t>
            </w:r>
          </w:p>
          <w:p w14:paraId="5E4F9C18" w14:textId="77777777" w:rsidR="001B43E7" w:rsidRPr="00D23ECE" w:rsidRDefault="001B43E7" w:rsidP="0098065E">
            <w:pPr>
              <w:pStyle w:val="Text"/>
              <w:jc w:val="center"/>
            </w:pPr>
          </w:p>
        </w:tc>
      </w:tr>
      <w:tr w:rsidR="001B43E7" w:rsidRPr="00D23ECE" w14:paraId="162DB60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B0DBF16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9686191" w14:textId="77777777" w:rsidR="001B43E7" w:rsidRPr="00EF0C3E" w:rsidRDefault="001B43E7" w:rsidP="0098065E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Change of sign and continuous function in the interval </w:t>
            </w:r>
            <w:r w:rsidRPr="008A2A74">
              <w:rPr>
                <w:position w:val="-14"/>
              </w:rPr>
              <w:object w:dxaOrig="1100" w:dyaOrig="400" w14:anchorId="0B4B3774">
                <v:shape id="_x0000_i1139" type="#_x0000_t75" style="width:54.6pt;height:20.4pt" o:ole="">
                  <v:imagedata r:id="rId234" o:title=""/>
                </v:shape>
                <o:OLEObject Type="Embed" ProgID="Equation.DSMT4" ShapeID="_x0000_i1139" DrawAspect="Content" ObjectID="_1733921276" r:id="rId235"/>
              </w:object>
            </w:r>
            <w:r w:rsidRPr="008A2A74">
              <w:rPr>
                <w:position w:val="-6"/>
              </w:rPr>
              <w:object w:dxaOrig="300" w:dyaOrig="240" w14:anchorId="5F9B218C">
                <v:shape id="_x0000_i1140" type="#_x0000_t75" style="width:15pt;height:12pt" o:ole="">
                  <v:imagedata r:id="rId236" o:title=""/>
                </v:shape>
                <o:OLEObject Type="Embed" ProgID="Equation.DSMT4" ShapeID="_x0000_i1140" DrawAspect="Content" ObjectID="_1733921277" r:id="rId237"/>
              </w:object>
            </w:r>
            <w:r>
              <w:t>root</w:t>
            </w:r>
          </w:p>
        </w:tc>
        <w:tc>
          <w:tcPr>
            <w:tcW w:w="850" w:type="dxa"/>
            <w:shd w:val="clear" w:color="auto" w:fill="auto"/>
          </w:tcPr>
          <w:p w14:paraId="3473E8D2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DB77E8E" w14:textId="77777777" w:rsidR="001B43E7" w:rsidRPr="00EF0C3E" w:rsidRDefault="001B43E7" w:rsidP="0098065E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637EE540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5AC985DB" w14:textId="77777777" w:rsidTr="0098065E">
        <w:trPr>
          <w:trHeight w:val="503"/>
          <w:jc w:val="center"/>
        </w:trPr>
        <w:tc>
          <w:tcPr>
            <w:tcW w:w="817" w:type="dxa"/>
            <w:vMerge/>
            <w:shd w:val="clear" w:color="auto" w:fill="auto"/>
          </w:tcPr>
          <w:p w14:paraId="72ACBBA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A6D2D9" w14:textId="77777777" w:rsidR="001B43E7" w:rsidRPr="00EF0C3E" w:rsidRDefault="001B43E7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5F3B41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14F8C7F" w14:textId="77777777" w:rsidR="001B43E7" w:rsidRPr="00EF0C3E" w:rsidRDefault="001B43E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3CDD74E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118AA9EC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020F715" w14:textId="32E8A312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0BB38FEA" w14:textId="77777777" w:rsidR="001B43E7" w:rsidRPr="00EF0C3E" w:rsidRDefault="001B43E7" w:rsidP="0098065E">
            <w:pPr>
              <w:pStyle w:val="Text"/>
              <w:ind w:left="75"/>
            </w:pPr>
            <w:r>
              <w:t>Makes an attempt to differentiate h(</w:t>
            </w:r>
            <w:r w:rsidRPr="000E3989">
              <w:rPr>
                <w:i/>
              </w:rPr>
              <w:t>t</w:t>
            </w:r>
            <w:r>
              <w:t>)</w:t>
            </w:r>
          </w:p>
        </w:tc>
        <w:tc>
          <w:tcPr>
            <w:tcW w:w="850" w:type="dxa"/>
            <w:shd w:val="clear" w:color="auto" w:fill="auto"/>
          </w:tcPr>
          <w:p w14:paraId="02A4A8BA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1E9A994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C1B37F5" w14:textId="77777777" w:rsidR="001B43E7" w:rsidRDefault="001B43E7" w:rsidP="0098065E">
            <w:pPr>
              <w:pStyle w:val="Text"/>
              <w:jc w:val="center"/>
            </w:pPr>
            <w:r>
              <w:t>7th</w:t>
            </w:r>
          </w:p>
          <w:p w14:paraId="3B3EADD9" w14:textId="77777777" w:rsidR="001B43E7" w:rsidRDefault="001B43E7" w:rsidP="0098065E">
            <w:pPr>
              <w:pStyle w:val="Text"/>
              <w:jc w:val="center"/>
            </w:pPr>
            <w:r>
              <w:t>Use numerical methods to solve problems in context.</w:t>
            </w:r>
          </w:p>
          <w:p w14:paraId="6EA02A7B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364875D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FA57251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91F4E03" w14:textId="77777777" w:rsidR="001B43E7" w:rsidRPr="00EF0C3E" w:rsidRDefault="001B43E7" w:rsidP="0098065E">
            <w:pPr>
              <w:pStyle w:val="Text"/>
              <w:ind w:left="75"/>
            </w:pPr>
            <w:r>
              <w:t>Correctly finds</w:t>
            </w:r>
            <w:r w:rsidRPr="000F5AE8">
              <w:rPr>
                <w:position w:val="-28"/>
              </w:rPr>
              <w:object w:dxaOrig="2500" w:dyaOrig="680" w14:anchorId="5D62F1D7">
                <v:shape id="_x0000_i1141" type="#_x0000_t75" style="width:125.4pt;height:33.6pt" o:ole="">
                  <v:imagedata r:id="rId238" o:title=""/>
                </v:shape>
                <o:OLEObject Type="Embed" ProgID="Equation.DSMT4" ShapeID="_x0000_i1141" DrawAspect="Content" ObjectID="_1733921278" r:id="rId239"/>
              </w:object>
            </w:r>
          </w:p>
        </w:tc>
        <w:tc>
          <w:tcPr>
            <w:tcW w:w="850" w:type="dxa"/>
            <w:shd w:val="clear" w:color="auto" w:fill="auto"/>
          </w:tcPr>
          <w:p w14:paraId="2100B8F6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3C4701D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20DCB99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0B5206A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DE6B7D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3CE69D6" w14:textId="77777777" w:rsidR="001B43E7" w:rsidRPr="00EF0C3E" w:rsidRDefault="001B43E7" w:rsidP="0098065E">
            <w:pPr>
              <w:pStyle w:val="Text"/>
              <w:ind w:left="75"/>
            </w:pPr>
            <w:r>
              <w:t>Finds</w:t>
            </w:r>
            <w:r w:rsidRPr="000F5AE8">
              <w:rPr>
                <w:position w:val="-10"/>
              </w:rPr>
              <w:object w:dxaOrig="1800" w:dyaOrig="300" w14:anchorId="37E4BA38">
                <v:shape id="_x0000_i1142" type="#_x0000_t75" style="width:90pt;height:15pt" o:ole="">
                  <v:imagedata r:id="rId240" o:title=""/>
                </v:shape>
                <o:OLEObject Type="Embed" ProgID="Equation.DSMT4" ShapeID="_x0000_i1142" DrawAspect="Content" ObjectID="_1733921279" r:id="rId241"/>
              </w:object>
            </w:r>
            <w:r>
              <w:t>and</w:t>
            </w:r>
            <w:r w:rsidRPr="000F5AE8">
              <w:rPr>
                <w:position w:val="-10"/>
              </w:rPr>
              <w:object w:dxaOrig="2080" w:dyaOrig="300" w14:anchorId="5CC8CC83">
                <v:shape id="_x0000_i1143" type="#_x0000_t75" style="width:102.6pt;height:15.6pt" o:ole="">
                  <v:imagedata r:id="rId242" o:title=""/>
                </v:shape>
                <o:OLEObject Type="Embed" ProgID="Equation.DSMT4" ShapeID="_x0000_i1143" DrawAspect="Content" ObjectID="_1733921280" r:id="rId243"/>
              </w:object>
            </w:r>
          </w:p>
        </w:tc>
        <w:tc>
          <w:tcPr>
            <w:tcW w:w="850" w:type="dxa"/>
            <w:shd w:val="clear" w:color="auto" w:fill="auto"/>
          </w:tcPr>
          <w:p w14:paraId="10BEFEE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A459453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A57F4AB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4FE0798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D64042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A6C0D08" w14:textId="77777777" w:rsidR="001B43E7" w:rsidRDefault="001B43E7" w:rsidP="0098065E">
            <w:pPr>
              <w:pStyle w:val="Text"/>
              <w:ind w:left="75"/>
            </w:pPr>
            <w:r>
              <w:t xml:space="preserve">Attempts to find </w:t>
            </w:r>
            <w:r w:rsidRPr="00142F13">
              <w:rPr>
                <w:position w:val="-12"/>
              </w:rPr>
              <w:object w:dxaOrig="240" w:dyaOrig="360" w14:anchorId="1E5A9316">
                <v:shape id="_x0000_i1144" type="#_x0000_t75" style="width:12pt;height:18pt" o:ole="">
                  <v:imagedata r:id="rId244" o:title=""/>
                </v:shape>
                <o:OLEObject Type="Embed" ProgID="Equation.DSMT4" ShapeID="_x0000_i1144" DrawAspect="Content" ObjectID="_1733921281" r:id="rId245"/>
              </w:object>
            </w:r>
          </w:p>
          <w:p w14:paraId="6E3C9258" w14:textId="77777777" w:rsidR="001B43E7" w:rsidRPr="00EF0C3E" w:rsidRDefault="001B43E7" w:rsidP="0098065E">
            <w:pPr>
              <w:pStyle w:val="Text"/>
              <w:ind w:left="75"/>
            </w:pPr>
            <w:r w:rsidRPr="000F5AE8">
              <w:rPr>
                <w:position w:val="-28"/>
              </w:rPr>
              <w:object w:dxaOrig="3820" w:dyaOrig="639" w14:anchorId="13C97023">
                <v:shape id="_x0000_i1145" type="#_x0000_t75" style="width:189.6pt;height:30.6pt" o:ole="">
                  <v:imagedata r:id="rId246" o:title=""/>
                </v:shape>
                <o:OLEObject Type="Embed" ProgID="Equation.DSMT4" ShapeID="_x0000_i1145" DrawAspect="Content" ObjectID="_1733921282" r:id="rId247"/>
              </w:object>
            </w:r>
          </w:p>
        </w:tc>
        <w:tc>
          <w:tcPr>
            <w:tcW w:w="850" w:type="dxa"/>
            <w:shd w:val="clear" w:color="auto" w:fill="auto"/>
          </w:tcPr>
          <w:p w14:paraId="24C71AC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55B11D9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1C8653C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1BA9CAE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1A20102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0D9DF0" w14:textId="77777777" w:rsidR="001B43E7" w:rsidRPr="00EF0C3E" w:rsidRDefault="001B43E7" w:rsidP="0098065E">
            <w:pPr>
              <w:pStyle w:val="Text"/>
              <w:ind w:left="75"/>
            </w:pPr>
            <w:r>
              <w:t>Finds</w:t>
            </w:r>
            <w:r w:rsidRPr="00142F13">
              <w:rPr>
                <w:position w:val="-12"/>
              </w:rPr>
              <w:object w:dxaOrig="1040" w:dyaOrig="360" w14:anchorId="31DFAA95">
                <v:shape id="_x0000_i1146" type="#_x0000_t75" style="width:53.4pt;height:18pt" o:ole="">
                  <v:imagedata r:id="rId248" o:title=""/>
                </v:shape>
                <o:OLEObject Type="Embed" ProgID="Equation.DSMT4" ShapeID="_x0000_i1146" DrawAspect="Content" ObjectID="_1733921283" r:id="rId249"/>
              </w:object>
            </w:r>
          </w:p>
        </w:tc>
        <w:tc>
          <w:tcPr>
            <w:tcW w:w="850" w:type="dxa"/>
            <w:shd w:val="clear" w:color="auto" w:fill="auto"/>
          </w:tcPr>
          <w:p w14:paraId="7870F5E6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096602F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3F4A6A4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5E520F8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DACEC5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3B5240" w14:textId="77777777" w:rsidR="001B43E7" w:rsidRPr="00EF0C3E" w:rsidRDefault="001B43E7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2CF56AA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073C8384" w14:textId="77777777" w:rsidR="001B43E7" w:rsidRPr="00EF0C3E" w:rsidRDefault="001B43E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78E0491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5AD1E06F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D2BB579" w14:textId="47EF9109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5954" w:type="dxa"/>
            <w:shd w:val="clear" w:color="auto" w:fill="auto"/>
          </w:tcPr>
          <w:p w14:paraId="60DD923C" w14:textId="77777777" w:rsidR="001B43E7" w:rsidRPr="00EF0C3E" w:rsidRDefault="001B43E7" w:rsidP="0098065E">
            <w:pPr>
              <w:pStyle w:val="Text"/>
              <w:ind w:left="75"/>
            </w:pPr>
            <w:r>
              <w:t xml:space="preserve">Demonstrates an understanding that </w:t>
            </w:r>
            <w:r w:rsidRPr="00EC0A43">
              <w:rPr>
                <w:i/>
              </w:rPr>
              <w:t>x</w:t>
            </w:r>
            <w:r>
              <w:t xml:space="preserve"> = 19.3705 and </w:t>
            </w:r>
            <w:r w:rsidRPr="00EC0A43">
              <w:rPr>
                <w:i/>
              </w:rPr>
              <w:t>x</w:t>
            </w:r>
            <w:r>
              <w:t> = 19.3715 are the two values to be calculated.</w:t>
            </w:r>
          </w:p>
        </w:tc>
        <w:tc>
          <w:tcPr>
            <w:tcW w:w="850" w:type="dxa"/>
            <w:shd w:val="clear" w:color="auto" w:fill="auto"/>
          </w:tcPr>
          <w:p w14:paraId="2F3FF93D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4497326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0D3586A" w14:textId="77777777" w:rsidR="001B43E7" w:rsidRDefault="001B43E7" w:rsidP="0098065E">
            <w:pPr>
              <w:pStyle w:val="Text"/>
              <w:jc w:val="center"/>
            </w:pPr>
            <w:r>
              <w:t>7th</w:t>
            </w:r>
          </w:p>
          <w:p w14:paraId="56F3ABA7" w14:textId="77777777" w:rsidR="001B43E7" w:rsidRDefault="001B43E7" w:rsidP="0098065E">
            <w:pPr>
              <w:pStyle w:val="Text"/>
              <w:jc w:val="center"/>
            </w:pPr>
            <w:r>
              <w:t>Use numerical methods to solve problems in context.</w:t>
            </w:r>
          </w:p>
          <w:p w14:paraId="5D0D1B01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2D5327D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9BF1D1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98C38E" w14:textId="77777777" w:rsidR="001B43E7" w:rsidRPr="00EF0C3E" w:rsidRDefault="001B43E7" w:rsidP="0098065E">
            <w:pPr>
              <w:pStyle w:val="Text"/>
              <w:ind w:left="75"/>
            </w:pPr>
            <w:r>
              <w:t>Finds</w:t>
            </w:r>
            <w:r w:rsidRPr="000F5AE8">
              <w:rPr>
                <w:position w:val="-10"/>
              </w:rPr>
              <w:object w:dxaOrig="2300" w:dyaOrig="300" w14:anchorId="6C9FF4FC">
                <v:shape id="_x0000_i1147" type="#_x0000_t75" style="width:114.6pt;height:15pt" o:ole="">
                  <v:imagedata r:id="rId250" o:title=""/>
                </v:shape>
                <o:OLEObject Type="Embed" ProgID="Equation.DSMT4" ShapeID="_x0000_i1147" DrawAspect="Content" ObjectID="_1733921284" r:id="rId251"/>
              </w:object>
            </w:r>
            <w:r>
              <w:t>and</w:t>
            </w:r>
            <w:r w:rsidRPr="000F5AE8">
              <w:rPr>
                <w:position w:val="-10"/>
              </w:rPr>
              <w:object w:dxaOrig="2240" w:dyaOrig="300" w14:anchorId="4F86661A">
                <v:shape id="_x0000_i1148" type="#_x0000_t75" style="width:111.6pt;height:15pt" o:ole="">
                  <v:imagedata r:id="rId252" o:title=""/>
                </v:shape>
                <o:OLEObject Type="Embed" ProgID="Equation.DSMT4" ShapeID="_x0000_i1148" DrawAspect="Content" ObjectID="_1733921285" r:id="rId253"/>
              </w:object>
            </w:r>
          </w:p>
        </w:tc>
        <w:tc>
          <w:tcPr>
            <w:tcW w:w="850" w:type="dxa"/>
            <w:shd w:val="clear" w:color="auto" w:fill="auto"/>
          </w:tcPr>
          <w:p w14:paraId="3492F641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4FDE306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AFB14A1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50EB301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2C94FC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5C69A1" w14:textId="77777777" w:rsidR="001B43E7" w:rsidRPr="00EF0C3E" w:rsidRDefault="001B43E7" w:rsidP="0098065E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Change of sign and continuous function in the interval </w:t>
            </w:r>
            <w:r w:rsidRPr="008A2A74">
              <w:rPr>
                <w:position w:val="-14"/>
              </w:rPr>
              <w:object w:dxaOrig="1740" w:dyaOrig="400" w14:anchorId="7207C557">
                <v:shape id="_x0000_i1149" type="#_x0000_t75" style="width:87pt;height:20.4pt" o:ole="">
                  <v:imagedata r:id="rId254" o:title=""/>
                </v:shape>
                <o:OLEObject Type="Embed" ProgID="Equation.DSMT4" ShapeID="_x0000_i1149" DrawAspect="Content" ObjectID="_1733921286" r:id="rId255"/>
              </w:object>
            </w:r>
            <w:r w:rsidRPr="008A2A74">
              <w:rPr>
                <w:position w:val="-6"/>
              </w:rPr>
              <w:object w:dxaOrig="300" w:dyaOrig="240" w14:anchorId="2F2A88E7">
                <v:shape id="_x0000_i1150" type="#_x0000_t75" style="width:15pt;height:12pt" o:ole="">
                  <v:imagedata r:id="rId236" o:title=""/>
                </v:shape>
                <o:OLEObject Type="Embed" ProgID="Equation.DSMT4" ShapeID="_x0000_i1150" DrawAspect="Content" ObjectID="_1733921287" r:id="rId256"/>
              </w:object>
            </w:r>
            <w:r>
              <w:t>root</w:t>
            </w:r>
          </w:p>
        </w:tc>
        <w:tc>
          <w:tcPr>
            <w:tcW w:w="850" w:type="dxa"/>
            <w:shd w:val="clear" w:color="auto" w:fill="auto"/>
          </w:tcPr>
          <w:p w14:paraId="334D1669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F619A94" w14:textId="77777777" w:rsidR="001B43E7" w:rsidRPr="00EF0C3E" w:rsidRDefault="001B43E7" w:rsidP="0098065E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4E73F0D6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425D47E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9A1915D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528BE7" w14:textId="77777777" w:rsidR="001B43E7" w:rsidRPr="00EF0C3E" w:rsidRDefault="001B43E7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7CE0511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15A5499A" w14:textId="77777777" w:rsidR="001B43E7" w:rsidRPr="00EF0C3E" w:rsidRDefault="001B43E7" w:rsidP="0098065E">
            <w:pPr>
              <w:pStyle w:val="Text"/>
            </w:pPr>
          </w:p>
        </w:tc>
        <w:tc>
          <w:tcPr>
            <w:tcW w:w="1843" w:type="dxa"/>
          </w:tcPr>
          <w:p w14:paraId="0105460E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73A983F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F9C20F8" w14:textId="77777777" w:rsidR="001B43E7" w:rsidRPr="00D23ECE" w:rsidRDefault="001B43E7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B43E7" w:rsidRPr="0092323C" w14:paraId="0C277D4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93770B8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246408E" w14:textId="26F38F39" w:rsidR="001B43E7" w:rsidRPr="0092323C" w:rsidRDefault="001B43E7" w:rsidP="001B43E7">
            <w:pPr>
              <w:pStyle w:val="Text"/>
              <w:rPr>
                <w:b/>
              </w:rPr>
            </w:pPr>
            <w:r>
              <w:rPr>
                <w:b/>
              </w:rPr>
              <w:t xml:space="preserve">(a) </w:t>
            </w:r>
            <w:r>
              <w:t>Minimum required is that answer states there is a sign change in the interval and that this implies a root in the given interval.</w:t>
            </w:r>
          </w:p>
        </w:tc>
      </w:tr>
    </w:tbl>
    <w:p w14:paraId="61FEB43C" w14:textId="77777777" w:rsidR="001B43E7" w:rsidRDefault="001B43E7" w:rsidP="001B43E7">
      <w:pPr>
        <w:rPr>
          <w:rFonts w:ascii="Times New Roman" w:eastAsia="Times New Roman" w:hAnsi="Times New Roman" w:cs="Times New Roman"/>
          <w:b/>
          <w:noProof/>
        </w:rPr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B43E7" w14:paraId="3B0D028F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7872005" w14:textId="1D73729E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7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5E457DA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40B1F95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9C78BB8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747DD99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B43E7" w:rsidRPr="00D23ECE" w14:paraId="7DBFE37D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D2808D4" w14:textId="313A76D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03E7A7E7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Demonstrates an attempt to find the vectors</w:t>
            </w:r>
            <w:r w:rsidRPr="00B17D1B">
              <w:rPr>
                <w:position w:val="-4"/>
              </w:rPr>
              <w:object w:dxaOrig="360" w:dyaOrig="300" w14:anchorId="3DE6C0EA">
                <v:shape id="_x0000_i1151" type="#_x0000_t75" style="width:17.4pt;height:14.4pt" o:ole="">
                  <v:imagedata r:id="rId257" o:title=""/>
                </v:shape>
                <o:OLEObject Type="Embed" ProgID="Equation.DSMT4" ShapeID="_x0000_i1151" DrawAspect="Content" ObjectID="_1733921288" r:id="rId258"/>
              </w:object>
            </w:r>
            <w:r>
              <w:t>,</w:t>
            </w:r>
            <w:r w:rsidRPr="00EC061F">
              <w:rPr>
                <w:position w:val="-4"/>
              </w:rPr>
              <w:object w:dxaOrig="420" w:dyaOrig="300" w14:anchorId="5883AA3F">
                <v:shape id="_x0000_i1152" type="#_x0000_t75" style="width:21pt;height:14.4pt" o:ole="">
                  <v:imagedata r:id="rId259" o:title=""/>
                </v:shape>
                <o:OLEObject Type="Embed" ProgID="Equation.DSMT4" ShapeID="_x0000_i1152" DrawAspect="Content" ObjectID="_1733921289" r:id="rId260"/>
              </w:object>
            </w:r>
            <w:r>
              <w:t>and</w:t>
            </w:r>
            <w:r w:rsidRPr="00EC061F">
              <w:rPr>
                <w:position w:val="-4"/>
              </w:rPr>
              <w:object w:dxaOrig="440" w:dyaOrig="300" w14:anchorId="4E27198A">
                <v:shape id="_x0000_i1153" type="#_x0000_t75" style="width:21.6pt;height:14.4pt" o:ole="">
                  <v:imagedata r:id="rId261" o:title=""/>
                </v:shape>
                <o:OLEObject Type="Embed" ProgID="Equation.DSMT4" ShapeID="_x0000_i1153" DrawAspect="Content" ObjectID="_1733921290" r:id="rId262"/>
              </w:object>
            </w:r>
          </w:p>
        </w:tc>
        <w:tc>
          <w:tcPr>
            <w:tcW w:w="850" w:type="dxa"/>
            <w:shd w:val="clear" w:color="auto" w:fill="auto"/>
          </w:tcPr>
          <w:p w14:paraId="6920F832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0DE879B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64051F4C" w14:textId="77777777" w:rsidR="001B43E7" w:rsidRDefault="001B43E7" w:rsidP="0098065E">
            <w:pPr>
              <w:pStyle w:val="Text"/>
              <w:jc w:val="center"/>
            </w:pPr>
            <w:r>
              <w:t>6th</w:t>
            </w:r>
          </w:p>
          <w:p w14:paraId="338E8638" w14:textId="77777777" w:rsidR="001B43E7" w:rsidRPr="00D23ECE" w:rsidRDefault="001B43E7" w:rsidP="0098065E">
            <w:pPr>
              <w:pStyle w:val="Text"/>
              <w:jc w:val="center"/>
            </w:pPr>
            <w:r>
              <w:t>Solve geometric problems using vectors in 3 dimensions.</w:t>
            </w:r>
          </w:p>
        </w:tc>
      </w:tr>
      <w:tr w:rsidR="001B43E7" w:rsidRPr="00D23ECE" w14:paraId="3049B97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8727BF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0CB59B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786910">
              <w:rPr>
                <w:position w:val="-12"/>
              </w:rPr>
              <w:object w:dxaOrig="1320" w:dyaOrig="380" w14:anchorId="4D0B9721">
                <v:shape id="_x0000_i1154" type="#_x0000_t75" style="width:66pt;height:19.2pt" o:ole="">
                  <v:imagedata r:id="rId263" o:title=""/>
                </v:shape>
                <o:OLEObject Type="Embed" ProgID="Equation.DSMT4" ShapeID="_x0000_i1154" DrawAspect="Content" ObjectID="_1733921291" r:id="rId264"/>
              </w:object>
            </w:r>
            <w:r>
              <w:t>,</w:t>
            </w:r>
            <w:r w:rsidRPr="00786910">
              <w:rPr>
                <w:position w:val="-12"/>
              </w:rPr>
              <w:object w:dxaOrig="1280" w:dyaOrig="380" w14:anchorId="50B19837">
                <v:shape id="_x0000_i1155" type="#_x0000_t75" style="width:63.6pt;height:19.2pt" o:ole="">
                  <v:imagedata r:id="rId265" o:title=""/>
                </v:shape>
                <o:OLEObject Type="Embed" ProgID="Equation.DSMT4" ShapeID="_x0000_i1155" DrawAspect="Content" ObjectID="_1733921292" r:id="rId266"/>
              </w:object>
            </w:r>
            <w:r>
              <w:t>and</w:t>
            </w:r>
            <w:r w:rsidRPr="00786910">
              <w:rPr>
                <w:position w:val="-12"/>
              </w:rPr>
              <w:object w:dxaOrig="1420" w:dyaOrig="380" w14:anchorId="48295DE8">
                <v:shape id="_x0000_i1156" type="#_x0000_t75" style="width:71.4pt;height:19.2pt" o:ole="">
                  <v:imagedata r:id="rId267" o:title=""/>
                </v:shape>
                <o:OLEObject Type="Embed" ProgID="Equation.DSMT4" ShapeID="_x0000_i1156" DrawAspect="Content" ObjectID="_1733921293" r:id="rId268"/>
              </w:object>
            </w:r>
          </w:p>
        </w:tc>
        <w:tc>
          <w:tcPr>
            <w:tcW w:w="850" w:type="dxa"/>
            <w:shd w:val="clear" w:color="auto" w:fill="auto"/>
          </w:tcPr>
          <w:p w14:paraId="1B9FF8BE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3164732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8B62F84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466829A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5BD96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B0047B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Demonstrates an attempt to find</w:t>
            </w:r>
            <w:r w:rsidRPr="004753D8">
              <w:rPr>
                <w:position w:val="-10"/>
              </w:rPr>
              <w:object w:dxaOrig="420" w:dyaOrig="360" w14:anchorId="760464A5">
                <v:shape id="_x0000_i1157" type="#_x0000_t75" style="width:21.6pt;height:17.4pt" o:ole="">
                  <v:imagedata r:id="rId269" o:title=""/>
                </v:shape>
                <o:OLEObject Type="Embed" ProgID="Equation.DSMT4" ShapeID="_x0000_i1157" DrawAspect="Content" ObjectID="_1733921294" r:id="rId270"/>
              </w:object>
            </w:r>
            <w:r>
              <w:t>,</w:t>
            </w:r>
            <w:r w:rsidRPr="004753D8">
              <w:rPr>
                <w:position w:val="-10"/>
              </w:rPr>
              <w:object w:dxaOrig="480" w:dyaOrig="360" w14:anchorId="21960634">
                <v:shape id="_x0000_i1158" type="#_x0000_t75" style="width:24.6pt;height:17.4pt" o:ole="">
                  <v:imagedata r:id="rId271" o:title=""/>
                </v:shape>
                <o:OLEObject Type="Embed" ProgID="Equation.DSMT4" ShapeID="_x0000_i1158" DrawAspect="Content" ObjectID="_1733921295" r:id="rId272"/>
              </w:object>
            </w:r>
            <w:r>
              <w:t>and</w:t>
            </w:r>
            <w:r w:rsidRPr="004753D8">
              <w:rPr>
                <w:position w:val="-10"/>
              </w:rPr>
              <w:object w:dxaOrig="499" w:dyaOrig="360" w14:anchorId="1378C0E6">
                <v:shape id="_x0000_i1159" type="#_x0000_t75" style="width:24.6pt;height:18pt" o:ole="">
                  <v:imagedata r:id="rId273" o:title=""/>
                </v:shape>
                <o:OLEObject Type="Embed" ProgID="Equation.DSMT4" ShapeID="_x0000_i1159" DrawAspect="Content" ObjectID="_1733921296" r:id="rId274"/>
              </w:object>
            </w:r>
          </w:p>
        </w:tc>
        <w:tc>
          <w:tcPr>
            <w:tcW w:w="850" w:type="dxa"/>
            <w:shd w:val="clear" w:color="auto" w:fill="auto"/>
          </w:tcPr>
          <w:p w14:paraId="30A8C823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612BE4E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81B9D24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356980C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512884B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303678F" w14:textId="77777777" w:rsidR="001B43E7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14"/>
              </w:rPr>
              <w:object w:dxaOrig="3060" w:dyaOrig="480" w14:anchorId="1A8D0063">
                <v:shape id="_x0000_i1160" type="#_x0000_t75" style="width:153pt;height:24.6pt" o:ole="">
                  <v:imagedata r:id="rId275" o:title=""/>
                </v:shape>
                <o:OLEObject Type="Embed" ProgID="Equation.DSMT4" ShapeID="_x0000_i1160" DrawAspect="Content" ObjectID="_1733921297" r:id="rId276"/>
              </w:object>
            </w:r>
          </w:p>
          <w:p w14:paraId="44A8A946" w14:textId="77777777" w:rsidR="001B43E7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14"/>
              </w:rPr>
              <w:object w:dxaOrig="3000" w:dyaOrig="480" w14:anchorId="2E549EB9">
                <v:shape id="_x0000_i1161" type="#_x0000_t75" style="width:150pt;height:24.6pt" o:ole="">
                  <v:imagedata r:id="rId277" o:title=""/>
                </v:shape>
                <o:OLEObject Type="Embed" ProgID="Equation.DSMT4" ShapeID="_x0000_i1161" DrawAspect="Content" ObjectID="_1733921298" r:id="rId278"/>
              </w:object>
            </w:r>
          </w:p>
          <w:p w14:paraId="1572B17B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14"/>
              </w:rPr>
              <w:object w:dxaOrig="3140" w:dyaOrig="480" w14:anchorId="7F59E0FE">
                <v:shape id="_x0000_i1162" type="#_x0000_t75" style="width:156.6pt;height:24.6pt" o:ole="">
                  <v:imagedata r:id="rId279" o:title=""/>
                </v:shape>
                <o:OLEObject Type="Embed" ProgID="Equation.DSMT4" ShapeID="_x0000_i1162" DrawAspect="Content" ObjectID="_1733921299" r:id="rId280"/>
              </w:object>
            </w:r>
          </w:p>
        </w:tc>
        <w:tc>
          <w:tcPr>
            <w:tcW w:w="850" w:type="dxa"/>
            <w:shd w:val="clear" w:color="auto" w:fill="auto"/>
          </w:tcPr>
          <w:p w14:paraId="6C0F875C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AC8BFCC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272B3D2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6B8DB52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7DB44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78B4F3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Demonstrates an understanding of the need to use the Law of Cosines. Either </w:t>
            </w:r>
            <w:r w:rsidRPr="00066BE0">
              <w:rPr>
                <w:position w:val="-6"/>
              </w:rPr>
              <w:object w:dxaOrig="2320" w:dyaOrig="320" w14:anchorId="36195C8C">
                <v:shape id="_x0000_i1163" type="#_x0000_t75" style="width:115.8pt;height:15.6pt" o:ole="">
                  <v:imagedata r:id="rId281" o:title=""/>
                </v:shape>
                <o:OLEObject Type="Embed" ProgID="Equation.DSMT4" ShapeID="_x0000_i1163" DrawAspect="Content" ObjectID="_1733921300" r:id="rId282"/>
              </w:object>
            </w:r>
            <w:r>
              <w:t xml:space="preserve"> (or variation) is seen, or attempt to substitute into formula is made </w:t>
            </w:r>
            <w:r w:rsidRPr="00066BE0">
              <w:rPr>
                <w:position w:val="-18"/>
              </w:rPr>
              <w:object w:dxaOrig="4400" w:dyaOrig="520" w14:anchorId="06002C79">
                <v:shape id="_x0000_i1164" type="#_x0000_t75" style="width:219.6pt;height:25.8pt" o:ole="">
                  <v:imagedata r:id="rId283" o:title=""/>
                </v:shape>
                <o:OLEObject Type="Embed" ProgID="Equation.DSMT4" ShapeID="_x0000_i1164" DrawAspect="Content" ObjectID="_1733921301" r:id="rId284"/>
              </w:object>
            </w:r>
          </w:p>
        </w:tc>
        <w:tc>
          <w:tcPr>
            <w:tcW w:w="850" w:type="dxa"/>
            <w:shd w:val="clear" w:color="auto" w:fill="auto"/>
          </w:tcPr>
          <w:p w14:paraId="01C27C83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1D2F63D7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E15F611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0C82A1D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6C78BB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6081A9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implify the above equation. For example, </w:t>
            </w:r>
            <w:r w:rsidRPr="00066BE0">
              <w:rPr>
                <w:position w:val="-6"/>
              </w:rPr>
              <w:object w:dxaOrig="1440" w:dyaOrig="260" w14:anchorId="4FB6C79E">
                <v:shape id="_x0000_i1165" type="#_x0000_t75" style="width:1in;height:13.2pt" o:ole="">
                  <v:imagedata r:id="rId285" o:title=""/>
                </v:shape>
                <o:OLEObject Type="Embed" ProgID="Equation.DSMT4" ShapeID="_x0000_i1165" DrawAspect="Content" ObjectID="_1733921302" r:id="rId286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635B278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3B085F0E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B335CF9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2EA90D7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875F5E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6625DB6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hows a logical progression to state </w:t>
            </w:r>
            <w:r w:rsidRPr="00066BE0">
              <w:rPr>
                <w:position w:val="-6"/>
              </w:rPr>
              <w:object w:dxaOrig="880" w:dyaOrig="260" w14:anchorId="3214D1F0">
                <v:shape id="_x0000_i1166" type="#_x0000_t75" style="width:43.8pt;height:12.6pt" o:ole="">
                  <v:imagedata r:id="rId287" o:title=""/>
                </v:shape>
                <o:OLEObject Type="Embed" ProgID="Equation.DSMT4" ShapeID="_x0000_i1166" DrawAspect="Content" ObjectID="_1733921303" r:id="rId288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06B1CA5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DAB2591" w14:textId="77777777" w:rsidR="001B43E7" w:rsidRPr="00EF0C3E" w:rsidRDefault="001B43E7" w:rsidP="0098065E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59CD28F4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126EBDB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75FBCD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749A717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F9BD8FF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709" w:type="dxa"/>
            <w:shd w:val="clear" w:color="auto" w:fill="auto"/>
          </w:tcPr>
          <w:p w14:paraId="18E09EF5" w14:textId="77777777" w:rsidR="001B43E7" w:rsidRPr="00EF0C3E" w:rsidRDefault="001B43E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C3EDB44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1BA16D2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D719CDB" w14:textId="49A836BA" w:rsidR="001B43E7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4A9B42F1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or implies that</w:t>
            </w:r>
            <w:r w:rsidRPr="00EC061F">
              <w:rPr>
                <w:position w:val="-4"/>
              </w:rPr>
              <w:object w:dxaOrig="700" w:dyaOrig="240" w14:anchorId="63C6C059">
                <v:shape id="_x0000_i1167" type="#_x0000_t75" style="width:34.8pt;height:11.4pt" o:ole="">
                  <v:imagedata r:id="rId289" o:title=""/>
                </v:shape>
                <o:OLEObject Type="Embed" ProgID="Equation.DSMT4" ShapeID="_x0000_i1167" DrawAspect="Content" ObjectID="_1733921304" r:id="rId290"/>
              </w:object>
            </w:r>
            <w:r>
              <w:t>is isosceles.</w:t>
            </w:r>
          </w:p>
        </w:tc>
        <w:tc>
          <w:tcPr>
            <w:tcW w:w="850" w:type="dxa"/>
            <w:shd w:val="clear" w:color="auto" w:fill="auto"/>
          </w:tcPr>
          <w:p w14:paraId="4163F908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3558DCF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42E193C" w14:textId="77777777" w:rsidR="001B43E7" w:rsidRDefault="001B43E7" w:rsidP="0098065E">
            <w:pPr>
              <w:pStyle w:val="Text"/>
              <w:jc w:val="center"/>
            </w:pPr>
            <w:r>
              <w:t>6th</w:t>
            </w:r>
          </w:p>
          <w:p w14:paraId="278B073D" w14:textId="77777777" w:rsidR="001B43E7" w:rsidRPr="00D23ECE" w:rsidRDefault="001B43E7" w:rsidP="0098065E">
            <w:pPr>
              <w:pStyle w:val="Text"/>
              <w:jc w:val="center"/>
            </w:pPr>
            <w:r>
              <w:t>Solve geometric problems using vectors in 3 dimensions.</w:t>
            </w:r>
          </w:p>
        </w:tc>
      </w:tr>
      <w:tr w:rsidR="001B43E7" w:rsidRPr="00D23ECE" w14:paraId="70C22FC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E446C9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7C3E8C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 the missing angles</w:t>
            </w:r>
            <w:r w:rsidRPr="00195D21">
              <w:rPr>
                <w:position w:val="-22"/>
              </w:rPr>
              <w:object w:dxaOrig="3100" w:dyaOrig="580" w14:anchorId="5ACE0034">
                <v:shape id="_x0000_i1168" type="#_x0000_t75" style="width:155.4pt;height:28.8pt" o:ole="">
                  <v:imagedata r:id="rId291" o:title=""/>
                </v:shape>
                <o:OLEObject Type="Embed" ProgID="Equation.DSMT4" ShapeID="_x0000_i1168" DrawAspect="Content" ObjectID="_1733921305" r:id="rId292"/>
              </w:object>
            </w:r>
          </w:p>
        </w:tc>
        <w:tc>
          <w:tcPr>
            <w:tcW w:w="850" w:type="dxa"/>
            <w:shd w:val="clear" w:color="auto" w:fill="auto"/>
          </w:tcPr>
          <w:p w14:paraId="33785D2C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B9B326F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BEA90CE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7B0A5C0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B02316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3EE094" w14:textId="77777777" w:rsidR="001B43E7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Pr="00EC061F">
              <w:rPr>
                <w:position w:val="-6"/>
              </w:rPr>
              <w:object w:dxaOrig="2659" w:dyaOrig="260" w14:anchorId="2BEABDFB">
                <v:shape id="_x0000_i1169" type="#_x0000_t75" style="width:133.2pt;height:12.6pt" o:ole="">
                  <v:imagedata r:id="rId293" o:title=""/>
                </v:shape>
                <o:OLEObject Type="Embed" ProgID="Equation.DSMT4" ShapeID="_x0000_i1169" DrawAspect="Content" ObjectID="_1733921306" r:id="rId294"/>
              </w:object>
            </w:r>
            <w:r>
              <w:t>. Accept awrt 56.8°</w:t>
            </w:r>
          </w:p>
        </w:tc>
        <w:tc>
          <w:tcPr>
            <w:tcW w:w="850" w:type="dxa"/>
            <w:shd w:val="clear" w:color="auto" w:fill="auto"/>
          </w:tcPr>
          <w:p w14:paraId="0B3A6297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9E4DFA5" w14:textId="77777777" w:rsidR="001B43E7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C649DE6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7C16434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779E384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1A30C4" w14:textId="77777777" w:rsidR="001B43E7" w:rsidRPr="00EF0C3E" w:rsidRDefault="001B43E7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9CDCC08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4719406C" w14:textId="77777777" w:rsidR="001B43E7" w:rsidRPr="00EF0C3E" w:rsidRDefault="001B43E7" w:rsidP="0098065E">
            <w:pPr>
              <w:pStyle w:val="Text"/>
            </w:pPr>
          </w:p>
        </w:tc>
        <w:tc>
          <w:tcPr>
            <w:tcW w:w="1843" w:type="dxa"/>
          </w:tcPr>
          <w:p w14:paraId="2EC95031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592D443C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D203F67" w14:textId="77777777" w:rsidR="001B43E7" w:rsidRPr="00D23ECE" w:rsidRDefault="001B43E7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10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1B43E7" w:rsidRPr="0092323C" w14:paraId="409D84D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89F8857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EB353A9" w14:textId="3079D632" w:rsidR="001B43E7" w:rsidRPr="0092323C" w:rsidRDefault="001B43E7" w:rsidP="001B43E7">
            <w:pPr>
              <w:pStyle w:val="Text"/>
              <w:rPr>
                <w:b/>
              </w:rPr>
            </w:pPr>
            <w:r>
              <w:rPr>
                <w:b/>
              </w:rPr>
              <w:t xml:space="preserve">(b) </w:t>
            </w:r>
            <w:r w:rsidRPr="00771BA3">
              <w:t>Award ft marks for a correct answer to</w:t>
            </w:r>
            <w:r>
              <w:rPr>
                <w:b/>
              </w:rPr>
              <w:t xml:space="preserve"> </w:t>
            </w:r>
            <w:r w:rsidRPr="00934768">
              <w:t>part</w:t>
            </w:r>
            <w:r>
              <w:rPr>
                <w:b/>
              </w:rPr>
              <w:t xml:space="preserve"> a </w:t>
            </w:r>
            <w:r w:rsidRPr="00771BA3">
              <w:t>using their incorrect answer from</w:t>
            </w:r>
            <w:r>
              <w:t xml:space="preserve"> earlier in</w:t>
            </w:r>
            <w:r>
              <w:rPr>
                <w:b/>
              </w:rPr>
              <w:t xml:space="preserve"> </w:t>
            </w:r>
            <w:r w:rsidRPr="00934768">
              <w:t>part</w:t>
            </w:r>
            <w:r>
              <w:rPr>
                <w:b/>
              </w:rPr>
              <w:t xml:space="preserve"> a</w:t>
            </w:r>
            <w:r w:rsidRPr="00B32494">
              <w:t>.</w:t>
            </w:r>
          </w:p>
        </w:tc>
      </w:tr>
    </w:tbl>
    <w:p w14:paraId="53439651" w14:textId="1CFA1485" w:rsidR="00D43796" w:rsidRDefault="00D43796"/>
    <w:sectPr w:rsidR="00D43796" w:rsidSect="00A75BA6">
      <w:headerReference w:type="even" r:id="rId295"/>
      <w:headerReference w:type="default" r:id="rId296"/>
      <w:footerReference w:type="even" r:id="rId297"/>
      <w:footerReference w:type="default" r:id="rId298"/>
      <w:headerReference w:type="first" r:id="rId299"/>
      <w:footerReference w:type="first" r:id="rId300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442FBE" w14:textId="77777777" w:rsidR="00D227DF" w:rsidRDefault="00D227DF" w:rsidP="00814220">
      <w:pPr>
        <w:spacing w:after="0" w:line="240" w:lineRule="auto"/>
      </w:pPr>
      <w:r>
        <w:separator/>
      </w:r>
    </w:p>
  </w:endnote>
  <w:endnote w:type="continuationSeparator" w:id="0">
    <w:p w14:paraId="060864E6" w14:textId="77777777" w:rsidR="00D227DF" w:rsidRDefault="00D227DF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3F2891" w14:textId="77777777" w:rsidR="00724B2A" w:rsidRDefault="00724B2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A09C3B" w14:textId="77777777" w:rsidR="005010AB" w:rsidRDefault="005010AB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538E62CE" wp14:editId="18714A10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7D96255F" w14:textId="77777777" w:rsidR="005010AB" w:rsidRPr="00FE708D" w:rsidRDefault="005010AB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A03B0B">
      <w:rPr>
        <w:rStyle w:val="PageNumber"/>
        <w:noProof/>
        <w:sz w:val="20"/>
        <w:szCs w:val="20"/>
      </w:rPr>
      <w:t>7</w:t>
    </w:r>
    <w:r w:rsidRPr="00FE708D">
      <w:rPr>
        <w:rStyle w:val="PageNumber"/>
        <w:sz w:val="20"/>
        <w:szCs w:val="20"/>
      </w:rPr>
      <w:fldChar w:fldCharType="end"/>
    </w:r>
  </w:p>
  <w:p w14:paraId="0424B895" w14:textId="727DB098" w:rsidR="005010AB" w:rsidRDefault="005010AB" w:rsidP="00A75BA6">
    <w:pPr>
      <w:pStyle w:val="Footer"/>
      <w:ind w:left="-851"/>
    </w:pPr>
    <w:r w:rsidRPr="00010B90">
      <w:rPr>
        <w:szCs w:val="16"/>
      </w:rPr>
      <w:t>©</w:t>
    </w:r>
    <w:r w:rsidR="007B5CA3">
      <w:rPr>
        <w:rFonts w:cs="Arial"/>
      </w:rPr>
      <w:t xml:space="preserve"> Pearson Education Ltd 2018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47DF9D" w14:textId="77777777" w:rsidR="00724B2A" w:rsidRDefault="00724B2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0B28DA" w14:textId="77777777" w:rsidR="00D227DF" w:rsidRDefault="00D227DF" w:rsidP="00814220">
      <w:pPr>
        <w:spacing w:after="0" w:line="240" w:lineRule="auto"/>
      </w:pPr>
      <w:r>
        <w:separator/>
      </w:r>
    </w:p>
  </w:footnote>
  <w:footnote w:type="continuationSeparator" w:id="0">
    <w:p w14:paraId="611E32BD" w14:textId="77777777" w:rsidR="00D227DF" w:rsidRDefault="00D227DF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3A05BE" w14:textId="77777777" w:rsidR="00724B2A" w:rsidRDefault="00724B2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26307B" w14:textId="60DECECA" w:rsidR="005010AB" w:rsidRPr="00666CEB" w:rsidRDefault="005010AB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30EED845" wp14:editId="55EB9533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F34B43">
      <w:t xml:space="preserve">A level Pure Maths: Practice </w:t>
    </w:r>
    <w:r w:rsidR="00724B2A">
      <w:t xml:space="preserve">Set </w:t>
    </w:r>
    <w:proofErr w:type="gramStart"/>
    <w:r w:rsidR="00724B2A">
      <w:t>7</w:t>
    </w:r>
    <w:r w:rsidR="00F34B43">
      <w:t xml:space="preserve"> m</w:t>
    </w:r>
    <w:r>
      <w:t>ark</w:t>
    </w:r>
    <w:proofErr w:type="gramEnd"/>
    <w:r>
      <w:t xml:space="preserve"> scheme</w:t>
    </w:r>
    <w:r>
      <w:tab/>
    </w:r>
  </w:p>
  <w:p w14:paraId="331EBC92" w14:textId="77777777" w:rsidR="005010AB" w:rsidRDefault="005010A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49C79FF7" wp14:editId="0A50A9CA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4E3691" w14:textId="77777777" w:rsidR="00724B2A" w:rsidRDefault="00724B2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4220"/>
    <w:rsid w:val="00045D31"/>
    <w:rsid w:val="0005597F"/>
    <w:rsid w:val="00060F25"/>
    <w:rsid w:val="000610D6"/>
    <w:rsid w:val="00076B18"/>
    <w:rsid w:val="00142624"/>
    <w:rsid w:val="00191DFF"/>
    <w:rsid w:val="00192D61"/>
    <w:rsid w:val="001B43E7"/>
    <w:rsid w:val="00210ADE"/>
    <w:rsid w:val="00224C9B"/>
    <w:rsid w:val="002330E1"/>
    <w:rsid w:val="0025742F"/>
    <w:rsid w:val="00272B75"/>
    <w:rsid w:val="002900E0"/>
    <w:rsid w:val="00294A5A"/>
    <w:rsid w:val="002B1EC6"/>
    <w:rsid w:val="002B363C"/>
    <w:rsid w:val="002E0F9F"/>
    <w:rsid w:val="00327399"/>
    <w:rsid w:val="00342A7B"/>
    <w:rsid w:val="00361350"/>
    <w:rsid w:val="00363E27"/>
    <w:rsid w:val="00375310"/>
    <w:rsid w:val="003A3919"/>
    <w:rsid w:val="003B0483"/>
    <w:rsid w:val="003B3A43"/>
    <w:rsid w:val="003E6344"/>
    <w:rsid w:val="003F1E61"/>
    <w:rsid w:val="0043285F"/>
    <w:rsid w:val="004D05E5"/>
    <w:rsid w:val="005010AB"/>
    <w:rsid w:val="00537F60"/>
    <w:rsid w:val="00545601"/>
    <w:rsid w:val="00551437"/>
    <w:rsid w:val="005A2954"/>
    <w:rsid w:val="00605A14"/>
    <w:rsid w:val="0062452C"/>
    <w:rsid w:val="00646D80"/>
    <w:rsid w:val="00655F1C"/>
    <w:rsid w:val="00661FE6"/>
    <w:rsid w:val="006946BA"/>
    <w:rsid w:val="00696F61"/>
    <w:rsid w:val="006B4A69"/>
    <w:rsid w:val="00724B2A"/>
    <w:rsid w:val="00796310"/>
    <w:rsid w:val="007A5850"/>
    <w:rsid w:val="007B5CA3"/>
    <w:rsid w:val="0080779D"/>
    <w:rsid w:val="00814220"/>
    <w:rsid w:val="00870BF2"/>
    <w:rsid w:val="00893FBE"/>
    <w:rsid w:val="008C502D"/>
    <w:rsid w:val="008D60DF"/>
    <w:rsid w:val="009055C2"/>
    <w:rsid w:val="00930F46"/>
    <w:rsid w:val="00955550"/>
    <w:rsid w:val="00961856"/>
    <w:rsid w:val="009668A8"/>
    <w:rsid w:val="0098103B"/>
    <w:rsid w:val="00982A73"/>
    <w:rsid w:val="009C41FA"/>
    <w:rsid w:val="009C69D4"/>
    <w:rsid w:val="00A03B0B"/>
    <w:rsid w:val="00A75BA6"/>
    <w:rsid w:val="00A76445"/>
    <w:rsid w:val="00A95F26"/>
    <w:rsid w:val="00AB2F86"/>
    <w:rsid w:val="00AE1E4C"/>
    <w:rsid w:val="00B22580"/>
    <w:rsid w:val="00B24332"/>
    <w:rsid w:val="00B31023"/>
    <w:rsid w:val="00B36991"/>
    <w:rsid w:val="00B626DA"/>
    <w:rsid w:val="00B873C4"/>
    <w:rsid w:val="00C07A18"/>
    <w:rsid w:val="00C40F52"/>
    <w:rsid w:val="00C656C3"/>
    <w:rsid w:val="00C9402C"/>
    <w:rsid w:val="00CD2824"/>
    <w:rsid w:val="00CE49A0"/>
    <w:rsid w:val="00D1780D"/>
    <w:rsid w:val="00D227DF"/>
    <w:rsid w:val="00D344D6"/>
    <w:rsid w:val="00D3679D"/>
    <w:rsid w:val="00D43796"/>
    <w:rsid w:val="00D529C8"/>
    <w:rsid w:val="00D5457D"/>
    <w:rsid w:val="00D863C9"/>
    <w:rsid w:val="00DD3EFB"/>
    <w:rsid w:val="00DD4CD4"/>
    <w:rsid w:val="00DE6D71"/>
    <w:rsid w:val="00E50DBF"/>
    <w:rsid w:val="00EA3665"/>
    <w:rsid w:val="00EB1790"/>
    <w:rsid w:val="00EB451F"/>
    <w:rsid w:val="00EB7802"/>
    <w:rsid w:val="00EF0C3E"/>
    <w:rsid w:val="00EF7CE6"/>
    <w:rsid w:val="00F15F17"/>
    <w:rsid w:val="00F30838"/>
    <w:rsid w:val="00F34B43"/>
    <w:rsid w:val="00F41604"/>
    <w:rsid w:val="00F656A5"/>
    <w:rsid w:val="00F86093"/>
    <w:rsid w:val="00FA1831"/>
    <w:rsid w:val="00FA3835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7499E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634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34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3E634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634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634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634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634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6B4A6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header" Target="header3.xml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emf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2.bin"/><Relationship Id="rId32" Type="http://schemas.openxmlformats.org/officeDocument/2006/relationships/image" Target="media/image13.emf"/><Relationship Id="rId74" Type="http://schemas.openxmlformats.org/officeDocument/2006/relationships/image" Target="media/image34.wmf"/><Relationship Id="rId128" Type="http://schemas.openxmlformats.org/officeDocument/2006/relationships/image" Target="media/image61.emf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image" Target="media/image136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emf"/><Relationship Id="rId248" Type="http://schemas.openxmlformats.org/officeDocument/2006/relationships/image" Target="media/image121.e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16.emf"/><Relationship Id="rId259" Type="http://schemas.openxmlformats.org/officeDocument/2006/relationships/image" Target="media/image12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2.wmf"/><Relationship Id="rId44" Type="http://schemas.openxmlformats.org/officeDocument/2006/relationships/image" Target="media/image19.e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e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emf"/><Relationship Id="rId141" Type="http://schemas.openxmlformats.org/officeDocument/2006/relationships/oleObject" Target="embeddings/oleObject68.bin"/><Relationship Id="rId7" Type="http://schemas.openxmlformats.org/officeDocument/2006/relationships/image" Target="media/image1.e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2.emf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4.bin"/><Relationship Id="rId24" Type="http://schemas.openxmlformats.org/officeDocument/2006/relationships/image" Target="media/image9.e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7.emf"/><Relationship Id="rId261" Type="http://schemas.openxmlformats.org/officeDocument/2006/relationships/image" Target="media/image127.wmf"/><Relationship Id="rId14" Type="http://schemas.openxmlformats.org/officeDocument/2006/relationships/image" Target="media/image4.e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2.e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e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e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9" Type="http://schemas.openxmlformats.org/officeDocument/2006/relationships/image" Target="media/image2.emf"/><Relationship Id="rId210" Type="http://schemas.openxmlformats.org/officeDocument/2006/relationships/image" Target="media/image102.wmf"/><Relationship Id="rId26" Type="http://schemas.openxmlformats.org/officeDocument/2006/relationships/image" Target="media/image10.e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emf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5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e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e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5.bin"/><Relationship Id="rId295" Type="http://schemas.openxmlformats.org/officeDocument/2006/relationships/header" Target="header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e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emf"/><Relationship Id="rId28" Type="http://schemas.openxmlformats.org/officeDocument/2006/relationships/image" Target="media/image11.e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header" Target="header2.xml"/><Relationship Id="rId300" Type="http://schemas.openxmlformats.org/officeDocument/2006/relationships/footer" Target="footer3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e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18" Type="http://schemas.openxmlformats.org/officeDocument/2006/relationships/image" Target="media/image6.e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e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6.bin"/><Relationship Id="rId297" Type="http://schemas.openxmlformats.org/officeDocument/2006/relationships/footer" Target="footer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emf"/><Relationship Id="rId301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e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298" Type="http://schemas.openxmlformats.org/officeDocument/2006/relationships/footer" Target="footer2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2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1.wmf"/><Relationship Id="rId11" Type="http://schemas.openxmlformats.org/officeDocument/2006/relationships/image" Target="media/image3.e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8.emf"/><Relationship Id="rId64" Type="http://schemas.openxmlformats.org/officeDocument/2006/relationships/image" Target="media/image29.wmf"/><Relationship Id="rId118" Type="http://schemas.openxmlformats.org/officeDocument/2006/relationships/image" Target="media/image56.e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1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8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52A340-F101-4C1D-87B1-A0C5DE39EE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21</Words>
  <Characters>12091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18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8-04-19T09:36:00Z</dcterms:created>
  <dcterms:modified xsi:type="dcterms:W3CDTF">2022-12-30T15:55:00Z</dcterms:modified>
  <cp:category/>
</cp:coreProperties>
</file>